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50E1" w:rsidRPr="00376FD9" w:rsidRDefault="004C4611" w:rsidP="004C4611">
      <w:pPr>
        <w:tabs>
          <w:tab w:val="center" w:pos="2127"/>
          <w:tab w:val="center" w:pos="6946"/>
        </w:tabs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="001250E1" w:rsidRPr="00376FD9">
        <w:rPr>
          <w:rFonts w:ascii="Times New Roman" w:hAnsi="Times New Roman"/>
          <w:b/>
          <w:sz w:val="26"/>
          <w:szCs w:val="26"/>
        </w:rPr>
        <w:t>TRƯỜ</w:t>
      </w:r>
      <w:r>
        <w:rPr>
          <w:rFonts w:ascii="Times New Roman" w:hAnsi="Times New Roman"/>
          <w:b/>
          <w:sz w:val="26"/>
          <w:szCs w:val="26"/>
        </w:rPr>
        <w:t>NG TH, THCS&amp;THPT</w:t>
      </w:r>
      <w:r>
        <w:rPr>
          <w:rFonts w:ascii="Times New Roman" w:hAnsi="Times New Roman"/>
          <w:b/>
          <w:sz w:val="26"/>
          <w:szCs w:val="26"/>
        </w:rPr>
        <w:tab/>
      </w:r>
      <w:r w:rsidR="001250E1" w:rsidRPr="00376FD9">
        <w:rPr>
          <w:rFonts w:ascii="Times New Roman" w:hAnsi="Times New Roman"/>
          <w:b/>
          <w:sz w:val="26"/>
          <w:szCs w:val="26"/>
        </w:rPr>
        <w:t>ĐỀ KIỂ</w:t>
      </w:r>
      <w:r w:rsidR="00504DA4">
        <w:rPr>
          <w:rFonts w:ascii="Times New Roman" w:hAnsi="Times New Roman"/>
          <w:b/>
          <w:sz w:val="26"/>
          <w:szCs w:val="26"/>
        </w:rPr>
        <w:t>M TRA HKI</w:t>
      </w:r>
      <w:r w:rsidR="001250E1">
        <w:rPr>
          <w:rFonts w:ascii="Times New Roman" w:hAnsi="Times New Roman"/>
          <w:b/>
          <w:sz w:val="26"/>
          <w:szCs w:val="26"/>
        </w:rPr>
        <w:t xml:space="preserve"> </w:t>
      </w:r>
      <w:r w:rsidR="001250E1" w:rsidRPr="00376FD9">
        <w:rPr>
          <w:rFonts w:ascii="Times New Roman" w:hAnsi="Times New Roman"/>
          <w:b/>
          <w:sz w:val="26"/>
          <w:szCs w:val="26"/>
        </w:rPr>
        <w:t>- NĂM HỌC 2015-2016</w:t>
      </w:r>
    </w:p>
    <w:p w:rsidR="001250E1" w:rsidRPr="00376FD9" w:rsidRDefault="004C4611" w:rsidP="004C4611">
      <w:pPr>
        <w:tabs>
          <w:tab w:val="center" w:pos="2127"/>
          <w:tab w:val="center" w:pos="6946"/>
        </w:tabs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="001250E1" w:rsidRPr="00376FD9">
        <w:rPr>
          <w:rFonts w:ascii="Times New Roman" w:hAnsi="Times New Roman"/>
          <w:b/>
          <w:sz w:val="26"/>
          <w:szCs w:val="26"/>
        </w:rPr>
        <w:t>NGÔ THỜI NHIỆM</w:t>
      </w:r>
      <w:r>
        <w:rPr>
          <w:rFonts w:ascii="Times New Roman" w:hAnsi="Times New Roman"/>
          <w:sz w:val="26"/>
          <w:szCs w:val="26"/>
        </w:rPr>
        <w:tab/>
      </w:r>
      <w:r w:rsidR="001250E1" w:rsidRPr="00376FD9">
        <w:rPr>
          <w:rFonts w:ascii="Times New Roman" w:hAnsi="Times New Roman"/>
          <w:b/>
          <w:sz w:val="26"/>
          <w:szCs w:val="26"/>
        </w:rPr>
        <w:t>MÔN: VẬT LÝ- LỚP</w:t>
      </w:r>
      <w:r w:rsidR="001250E1">
        <w:rPr>
          <w:rFonts w:ascii="Times New Roman" w:hAnsi="Times New Roman"/>
          <w:b/>
          <w:sz w:val="26"/>
          <w:szCs w:val="26"/>
        </w:rPr>
        <w:t xml:space="preserve"> 11</w:t>
      </w:r>
    </w:p>
    <w:p w:rsidR="001250E1" w:rsidRPr="00376FD9" w:rsidRDefault="001250E1" w:rsidP="004C4611">
      <w:pPr>
        <w:tabs>
          <w:tab w:val="center" w:pos="2410"/>
          <w:tab w:val="center" w:pos="6663"/>
        </w:tabs>
        <w:spacing w:before="0" w:beforeAutospacing="0" w:after="0" w:afterAutospacing="0"/>
        <w:ind w:firstLine="0"/>
        <w:rPr>
          <w:rFonts w:ascii="Times New Roman" w:hAnsi="Times New Roman"/>
          <w:i/>
          <w:sz w:val="26"/>
          <w:szCs w:val="26"/>
        </w:rPr>
      </w:pPr>
      <w:r w:rsidRPr="00376FD9">
        <w:rPr>
          <w:rFonts w:ascii="Times New Roman" w:hAnsi="Times New Roman"/>
          <w:sz w:val="26"/>
          <w:szCs w:val="26"/>
        </w:rPr>
        <w:tab/>
      </w:r>
      <w:r w:rsidRPr="00376FD9">
        <w:rPr>
          <w:rFonts w:ascii="Times New Roman" w:hAnsi="Times New Roman"/>
          <w:sz w:val="26"/>
          <w:szCs w:val="26"/>
        </w:rPr>
        <w:tab/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Thờ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gian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: 45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phút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gramStart"/>
      <w:r w:rsidRPr="00376FD9">
        <w:rPr>
          <w:rFonts w:ascii="Times New Roman" w:hAnsi="Times New Roman"/>
          <w:i/>
          <w:sz w:val="26"/>
          <w:szCs w:val="26"/>
        </w:rPr>
        <w:t xml:space="preserve">(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không</w:t>
      </w:r>
      <w:proofErr w:type="spellEnd"/>
      <w:proofErr w:type="gram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kể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thờ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gian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phát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đề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>)</w:t>
      </w:r>
    </w:p>
    <w:p w:rsidR="004C4611" w:rsidRDefault="004C4611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1250E1" w:rsidRPr="00376FD9" w:rsidRDefault="002D34D2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58.5pt;margin-top:25.65pt;width:344.25pt;height:0;z-index:251658240" o:connectortype="straight"/>
        </w:pict>
      </w:r>
      <w:proofErr w:type="spellStart"/>
      <w:r w:rsidR="001250E1" w:rsidRPr="00376FD9">
        <w:rPr>
          <w:rFonts w:ascii="Times New Roman" w:hAnsi="Times New Roman"/>
          <w:sz w:val="26"/>
          <w:szCs w:val="26"/>
        </w:rPr>
        <w:t>Họ</w:t>
      </w:r>
      <w:proofErr w:type="spellEnd"/>
      <w:r w:rsidR="001250E1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250E1" w:rsidRPr="00376FD9">
        <w:rPr>
          <w:rFonts w:ascii="Times New Roman" w:hAnsi="Times New Roman"/>
          <w:sz w:val="26"/>
          <w:szCs w:val="26"/>
        </w:rPr>
        <w:t>tên</w:t>
      </w:r>
      <w:proofErr w:type="spellEnd"/>
      <w:r w:rsidR="001250E1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250E1" w:rsidRPr="00376FD9">
        <w:rPr>
          <w:rFonts w:ascii="Times New Roman" w:hAnsi="Times New Roman"/>
          <w:sz w:val="26"/>
          <w:szCs w:val="26"/>
        </w:rPr>
        <w:t>thí</w:t>
      </w:r>
      <w:proofErr w:type="spellEnd"/>
      <w:r w:rsidR="001250E1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250E1" w:rsidRPr="00376FD9">
        <w:rPr>
          <w:rFonts w:ascii="Times New Roman" w:hAnsi="Times New Roman"/>
          <w:sz w:val="26"/>
          <w:szCs w:val="26"/>
        </w:rPr>
        <w:t>sinh</w:t>
      </w:r>
      <w:proofErr w:type="spellEnd"/>
      <w:proofErr w:type="gramStart"/>
      <w:r w:rsidR="001250E1" w:rsidRPr="00376FD9">
        <w:rPr>
          <w:rFonts w:ascii="Times New Roman" w:hAnsi="Times New Roman"/>
          <w:sz w:val="26"/>
          <w:szCs w:val="26"/>
        </w:rPr>
        <w:t>:……………………………</w:t>
      </w:r>
      <w:r w:rsidR="004C4611">
        <w:rPr>
          <w:rFonts w:ascii="Times New Roman" w:hAnsi="Times New Roman"/>
          <w:sz w:val="26"/>
          <w:szCs w:val="26"/>
        </w:rPr>
        <w:t>……..</w:t>
      </w:r>
      <w:proofErr w:type="spellStart"/>
      <w:proofErr w:type="gramEnd"/>
      <w:r w:rsidR="001250E1" w:rsidRPr="00376FD9">
        <w:rPr>
          <w:rFonts w:ascii="Times New Roman" w:hAnsi="Times New Roman"/>
          <w:sz w:val="26"/>
          <w:szCs w:val="26"/>
        </w:rPr>
        <w:t>Số</w:t>
      </w:r>
      <w:proofErr w:type="spellEnd"/>
      <w:r w:rsidR="001250E1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250E1" w:rsidRPr="00376FD9">
        <w:rPr>
          <w:rFonts w:ascii="Times New Roman" w:hAnsi="Times New Roman"/>
          <w:sz w:val="26"/>
          <w:szCs w:val="26"/>
        </w:rPr>
        <w:t>báo</w:t>
      </w:r>
      <w:proofErr w:type="spellEnd"/>
      <w:r w:rsidR="001250E1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250E1" w:rsidRPr="00376FD9">
        <w:rPr>
          <w:rFonts w:ascii="Times New Roman" w:hAnsi="Times New Roman"/>
          <w:sz w:val="26"/>
          <w:szCs w:val="26"/>
        </w:rPr>
        <w:t>danh</w:t>
      </w:r>
      <w:proofErr w:type="spellEnd"/>
      <w:r w:rsidR="001250E1" w:rsidRPr="00376FD9">
        <w:rPr>
          <w:rFonts w:ascii="Times New Roman" w:hAnsi="Times New Roman"/>
          <w:sz w:val="26"/>
          <w:szCs w:val="26"/>
        </w:rPr>
        <w:t>:……….</w:t>
      </w:r>
      <w:proofErr w:type="spellStart"/>
      <w:r w:rsidR="001250E1" w:rsidRPr="00376FD9">
        <w:rPr>
          <w:rFonts w:ascii="Times New Roman" w:hAnsi="Times New Roman"/>
          <w:sz w:val="26"/>
          <w:szCs w:val="26"/>
        </w:rPr>
        <w:t>Phòng</w:t>
      </w:r>
      <w:proofErr w:type="spellEnd"/>
      <w:r w:rsidR="001250E1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250E1" w:rsidRPr="00376FD9">
        <w:rPr>
          <w:rFonts w:ascii="Times New Roman" w:hAnsi="Times New Roman"/>
          <w:sz w:val="26"/>
          <w:szCs w:val="26"/>
        </w:rPr>
        <w:t>thi</w:t>
      </w:r>
      <w:proofErr w:type="spellEnd"/>
      <w:r w:rsidR="001250E1" w:rsidRPr="00376FD9">
        <w:rPr>
          <w:rFonts w:ascii="Times New Roman" w:hAnsi="Times New Roman"/>
          <w:sz w:val="26"/>
          <w:szCs w:val="26"/>
        </w:rPr>
        <w:t>:…</w:t>
      </w:r>
      <w:r w:rsidR="004C4611">
        <w:rPr>
          <w:rFonts w:ascii="Times New Roman" w:hAnsi="Times New Roman"/>
          <w:sz w:val="26"/>
          <w:szCs w:val="26"/>
        </w:rPr>
        <w:t>…</w:t>
      </w:r>
      <w:r w:rsidR="001250E1" w:rsidRPr="00376FD9">
        <w:rPr>
          <w:rFonts w:ascii="Times New Roman" w:hAnsi="Times New Roman"/>
          <w:sz w:val="26"/>
          <w:szCs w:val="26"/>
        </w:rPr>
        <w:tab/>
      </w:r>
      <w:r w:rsidR="001250E1" w:rsidRPr="00376FD9">
        <w:rPr>
          <w:rFonts w:ascii="Times New Roman" w:hAnsi="Times New Roman"/>
          <w:sz w:val="26"/>
          <w:szCs w:val="26"/>
        </w:rPr>
        <w:tab/>
      </w:r>
      <w:r w:rsidR="001250E1" w:rsidRPr="00376FD9">
        <w:rPr>
          <w:rFonts w:ascii="Times New Roman" w:hAnsi="Times New Roman"/>
          <w:sz w:val="26"/>
          <w:szCs w:val="26"/>
        </w:rPr>
        <w:tab/>
      </w:r>
      <w:r w:rsidR="001250E1" w:rsidRPr="00376FD9">
        <w:rPr>
          <w:rFonts w:ascii="Times New Roman" w:hAnsi="Times New Roman"/>
          <w:sz w:val="26"/>
          <w:szCs w:val="26"/>
        </w:rPr>
        <w:tab/>
      </w:r>
    </w:p>
    <w:p w:rsidR="001250E1" w:rsidRDefault="001250E1" w:rsidP="004C4611">
      <w:pPr>
        <w:spacing w:before="0" w:beforeAutospacing="0" w:after="0" w:afterAutospacing="0"/>
        <w:ind w:firstLine="0"/>
        <w:jc w:val="center"/>
        <w:rPr>
          <w:rFonts w:ascii="Times New Roman" w:hAnsi="Times New Roman"/>
          <w:i/>
          <w:sz w:val="26"/>
          <w:szCs w:val="26"/>
        </w:rPr>
      </w:pPr>
      <w:proofErr w:type="spellStart"/>
      <w:r w:rsidRPr="00376FD9">
        <w:rPr>
          <w:rFonts w:ascii="Times New Roman" w:hAnsi="Times New Roman"/>
          <w:i/>
          <w:sz w:val="26"/>
          <w:szCs w:val="26"/>
        </w:rPr>
        <w:t>Thí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sinh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chọn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câu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trả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lờ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đúng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và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gh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vào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giấy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làm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bà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của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nhà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trường</w:t>
      </w:r>
      <w:proofErr w:type="spellEnd"/>
    </w:p>
    <w:p w:rsidR="0006103A" w:rsidRDefault="002D34D2" w:rsidP="004C4611">
      <w:pPr>
        <w:spacing w:before="0" w:beforeAutospacing="0" w:after="0" w:afterAutospacing="0"/>
        <w:ind w:firstLine="0"/>
        <w:jc w:val="center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9" type="#_x0000_t202" style="position:absolute;left:0;text-align:left;margin-left:406.8pt;margin-top:1.65pt;width:89.9pt;height:28.25pt;z-index:251756544">
            <v:textbox>
              <w:txbxContent>
                <w:p w:rsidR="0006103A" w:rsidRPr="00BF161D" w:rsidRDefault="0006103A" w:rsidP="00BF161D">
                  <w:pPr>
                    <w:ind w:firstLine="0"/>
                    <w:jc w:val="center"/>
                    <w:rPr>
                      <w:b/>
                      <w:sz w:val="30"/>
                    </w:rPr>
                  </w:pPr>
                  <w:proofErr w:type="spellStart"/>
                  <w:r w:rsidRPr="00BF161D">
                    <w:rPr>
                      <w:rFonts w:hint="eastAsia"/>
                      <w:b/>
                      <w:sz w:val="30"/>
                    </w:rPr>
                    <w:t>Đ</w:t>
                  </w:r>
                  <w:r w:rsidRPr="00BF161D">
                    <w:rPr>
                      <w:b/>
                      <w:sz w:val="30"/>
                    </w:rPr>
                    <w:t>ề</w:t>
                  </w:r>
                  <w:proofErr w:type="spellEnd"/>
                  <w:r w:rsidRPr="00BF161D">
                    <w:rPr>
                      <w:b/>
                      <w:sz w:val="30"/>
                    </w:rPr>
                    <w:t xml:space="preserve"> </w:t>
                  </w:r>
                  <w:r w:rsidR="00D25E0E" w:rsidRPr="00BF161D">
                    <w:rPr>
                      <w:b/>
                      <w:sz w:val="30"/>
                    </w:rPr>
                    <w:t>1</w:t>
                  </w:r>
                  <w:r w:rsidR="00BF161D" w:rsidRPr="00BF161D">
                    <w:rPr>
                      <w:b/>
                      <w:sz w:val="30"/>
                    </w:rPr>
                    <w:t xml:space="preserve"> </w:t>
                  </w:r>
                </w:p>
              </w:txbxContent>
            </v:textbox>
          </v:shape>
        </w:pict>
      </w:r>
    </w:p>
    <w:p w:rsidR="0006103A" w:rsidRPr="00376FD9" w:rsidRDefault="0006103A" w:rsidP="004C4611">
      <w:pPr>
        <w:spacing w:before="0" w:beforeAutospacing="0" w:after="0" w:afterAutospacing="0"/>
        <w:ind w:firstLine="0"/>
        <w:jc w:val="center"/>
        <w:rPr>
          <w:rFonts w:ascii="Times New Roman" w:hAnsi="Times New Roman"/>
          <w:i/>
          <w:sz w:val="26"/>
          <w:szCs w:val="26"/>
        </w:rPr>
      </w:pPr>
    </w:p>
    <w:p w:rsidR="004C4611" w:rsidRDefault="004C4611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1250E1" w:rsidRDefault="001250E1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r w:rsidRPr="00376FD9">
        <w:rPr>
          <w:rFonts w:ascii="Times New Roman" w:hAnsi="Times New Roman"/>
          <w:b/>
          <w:sz w:val="26"/>
          <w:szCs w:val="26"/>
        </w:rPr>
        <w:t xml:space="preserve">PHẦN I: TRẮC </w:t>
      </w:r>
      <w:proofErr w:type="gramStart"/>
      <w:r w:rsidRPr="00376FD9">
        <w:rPr>
          <w:rFonts w:ascii="Times New Roman" w:hAnsi="Times New Roman"/>
          <w:b/>
          <w:sz w:val="26"/>
          <w:szCs w:val="26"/>
        </w:rPr>
        <w:t>NGHIỆM(</w:t>
      </w:r>
      <w:proofErr w:type="gramEnd"/>
      <w:r w:rsidRPr="00376FD9">
        <w:rPr>
          <w:rFonts w:ascii="Times New Roman" w:hAnsi="Times New Roman"/>
          <w:b/>
          <w:sz w:val="26"/>
          <w:szCs w:val="26"/>
        </w:rPr>
        <w:t xml:space="preserve"> 3</w:t>
      </w:r>
      <w:r w:rsidR="00111446">
        <w:rPr>
          <w:rFonts w:ascii="Times New Roman" w:hAnsi="Times New Roman"/>
          <w:b/>
          <w:sz w:val="26"/>
          <w:szCs w:val="26"/>
        </w:rPr>
        <w:t>,0</w:t>
      </w:r>
      <w:r w:rsidRPr="00376FD9">
        <w:rPr>
          <w:rFonts w:ascii="Times New Roman" w:hAnsi="Times New Roman"/>
          <w:b/>
          <w:sz w:val="26"/>
          <w:szCs w:val="26"/>
        </w:rPr>
        <w:t xml:space="preserve"> ĐIỂM)</w:t>
      </w:r>
      <w:bookmarkStart w:id="0" w:name="_GoBack"/>
      <w:bookmarkEnd w:id="0"/>
    </w:p>
    <w:p w:rsidR="004C4611" w:rsidRDefault="004C4611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1250E1" w:rsidRDefault="001250E1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1: </w:t>
      </w:r>
      <w:proofErr w:type="spellStart"/>
      <w:r w:rsidR="006A5697">
        <w:rPr>
          <w:rFonts w:ascii="Times New Roman" w:hAnsi="Times New Roman"/>
          <w:sz w:val="26"/>
          <w:szCs w:val="26"/>
        </w:rPr>
        <w:t>Tác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dụng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đặc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trưng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nhất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của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dòng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điện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là</w:t>
      </w:r>
      <w:proofErr w:type="spellEnd"/>
    </w:p>
    <w:p w:rsidR="006A5697" w:rsidRDefault="006A5697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="004C4611">
        <w:rPr>
          <w:rFonts w:ascii="Times New Roman" w:hAnsi="Times New Roman"/>
          <w:sz w:val="26"/>
          <w:szCs w:val="26"/>
        </w:rPr>
        <w:t>t</w:t>
      </w:r>
      <w:r>
        <w:rPr>
          <w:rFonts w:ascii="Times New Roman" w:hAnsi="Times New Roman"/>
          <w:sz w:val="26"/>
          <w:szCs w:val="26"/>
        </w:rPr>
        <w:t>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1F03F2">
        <w:rPr>
          <w:rFonts w:ascii="Times New Roman" w:hAnsi="Times New Roman"/>
          <w:sz w:val="26"/>
          <w:szCs w:val="26"/>
        </w:rPr>
        <w:tab/>
      </w:r>
      <w:r w:rsidR="001F03F2"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 w:rsidR="004C4611">
        <w:rPr>
          <w:rFonts w:ascii="Times New Roman" w:hAnsi="Times New Roman"/>
          <w:sz w:val="26"/>
          <w:szCs w:val="26"/>
        </w:rPr>
        <w:t>t</w:t>
      </w:r>
      <w:r>
        <w:rPr>
          <w:rFonts w:ascii="Times New Roman" w:hAnsi="Times New Roman"/>
          <w:sz w:val="26"/>
          <w:szCs w:val="26"/>
        </w:rPr>
        <w:t>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ừ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6A5697" w:rsidRDefault="006A5697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="004C4611">
        <w:rPr>
          <w:rFonts w:ascii="Times New Roman" w:hAnsi="Times New Roman"/>
          <w:sz w:val="26"/>
          <w:szCs w:val="26"/>
        </w:rPr>
        <w:t>t</w:t>
      </w:r>
      <w:r>
        <w:rPr>
          <w:rFonts w:ascii="Times New Roman" w:hAnsi="Times New Roman"/>
          <w:sz w:val="26"/>
          <w:szCs w:val="26"/>
        </w:rPr>
        <w:t>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ó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ọc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 w:rsidR="001F03F2">
        <w:rPr>
          <w:rFonts w:ascii="Times New Roman" w:hAnsi="Times New Roman"/>
          <w:sz w:val="26"/>
          <w:szCs w:val="26"/>
        </w:rPr>
        <w:tab/>
      </w:r>
      <w:r w:rsidR="001F03F2">
        <w:rPr>
          <w:rFonts w:ascii="Times New Roman" w:hAnsi="Times New Roman"/>
          <w:sz w:val="26"/>
          <w:szCs w:val="26"/>
        </w:rPr>
        <w:tab/>
      </w:r>
      <w:r w:rsidR="001F03F2"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 w:rsidR="004C4611">
        <w:rPr>
          <w:rFonts w:ascii="Times New Roman" w:hAnsi="Times New Roman"/>
          <w:sz w:val="26"/>
          <w:szCs w:val="26"/>
        </w:rPr>
        <w:t>t</w:t>
      </w:r>
      <w:r>
        <w:rPr>
          <w:rFonts w:ascii="Times New Roman" w:hAnsi="Times New Roman"/>
          <w:sz w:val="26"/>
          <w:szCs w:val="26"/>
        </w:rPr>
        <w:t>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ọc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1250E1" w:rsidRDefault="001250E1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2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Dòng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diện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chạy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trong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mạch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điện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nào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dưới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đây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không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phải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là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dòng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điện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không</w:t>
      </w:r>
      <w:proofErr w:type="spellEnd"/>
      <w:r w:rsidR="005C540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C540B">
        <w:rPr>
          <w:rFonts w:ascii="Times New Roman" w:hAnsi="Times New Roman"/>
          <w:sz w:val="26"/>
          <w:szCs w:val="26"/>
        </w:rPr>
        <w:t>đổi</w:t>
      </w:r>
      <w:proofErr w:type="spellEnd"/>
      <w:r w:rsidR="005C540B">
        <w:rPr>
          <w:rFonts w:ascii="Times New Roman" w:hAnsi="Times New Roman"/>
          <w:sz w:val="26"/>
          <w:szCs w:val="26"/>
        </w:rPr>
        <w:t>:</w:t>
      </w:r>
    </w:p>
    <w:p w:rsidR="005C540B" w:rsidRDefault="005C540B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pin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5C540B" w:rsidRDefault="005C540B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ắ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acquy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5C540B" w:rsidRDefault="005C540B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ắ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pin </w:t>
      </w:r>
      <w:proofErr w:type="spellStart"/>
      <w:r>
        <w:rPr>
          <w:rFonts w:ascii="Times New Roman" w:hAnsi="Times New Roman"/>
          <w:sz w:val="26"/>
          <w:szCs w:val="26"/>
        </w:rPr>
        <w:t>mặ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ời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5C540B" w:rsidRDefault="005C540B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 w:rsidR="00A85DA3">
        <w:rPr>
          <w:rFonts w:ascii="Times New Roman" w:hAnsi="Times New Roman"/>
          <w:sz w:val="26"/>
          <w:szCs w:val="26"/>
        </w:rPr>
        <w:t>Trong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mạch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="00A85DA3">
        <w:rPr>
          <w:rFonts w:ascii="Times New Roman" w:hAnsi="Times New Roman"/>
          <w:sz w:val="26"/>
          <w:szCs w:val="26"/>
        </w:rPr>
        <w:t>điệ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="00A85DA3">
        <w:rPr>
          <w:rFonts w:ascii="Times New Roman" w:hAnsi="Times New Roman"/>
          <w:sz w:val="26"/>
          <w:szCs w:val="26"/>
        </w:rPr>
        <w:t>thắp</w:t>
      </w:r>
      <w:proofErr w:type="spellEnd"/>
      <w:proofErr w:type="gram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sáng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đè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của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xe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đạp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với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nguồ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là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dinamo</w:t>
      </w:r>
      <w:proofErr w:type="spellEnd"/>
      <w:r w:rsidR="00A85DA3">
        <w:rPr>
          <w:rFonts w:ascii="Times New Roman" w:hAnsi="Times New Roman"/>
          <w:sz w:val="26"/>
          <w:szCs w:val="26"/>
        </w:rPr>
        <w:t>.</w:t>
      </w:r>
    </w:p>
    <w:p w:rsidR="001B70CC" w:rsidRDefault="001B70CC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3: </w:t>
      </w:r>
      <w:proofErr w:type="spellStart"/>
      <w:r w:rsidRPr="00515C48">
        <w:rPr>
          <w:rFonts w:ascii="Times New Roman" w:hAnsi="Times New Roman"/>
          <w:sz w:val="26"/>
          <w:szCs w:val="26"/>
        </w:rPr>
        <w:t>Suất</w:t>
      </w:r>
      <w:proofErr w:type="spellEnd"/>
      <w:r w:rsidRPr="00515C4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15C48"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ơ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ị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ây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1B70CC" w:rsidRDefault="001B70CC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Culông</w:t>
      </w:r>
      <w:proofErr w:type="spellEnd"/>
      <w:r>
        <w:rPr>
          <w:rFonts w:ascii="Times New Roman" w:hAnsi="Times New Roman"/>
          <w:sz w:val="26"/>
          <w:szCs w:val="26"/>
        </w:rPr>
        <w:t xml:space="preserve"> (C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Vôn</w:t>
      </w:r>
      <w:proofErr w:type="spellEnd"/>
      <w:r>
        <w:rPr>
          <w:rFonts w:ascii="Times New Roman" w:hAnsi="Times New Roman"/>
          <w:sz w:val="26"/>
          <w:szCs w:val="26"/>
        </w:rPr>
        <w:t xml:space="preserve"> (V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Hec</w:t>
      </w:r>
      <w:proofErr w:type="spellEnd"/>
      <w:r>
        <w:rPr>
          <w:rFonts w:ascii="Times New Roman" w:hAnsi="Times New Roman"/>
          <w:sz w:val="26"/>
          <w:szCs w:val="26"/>
        </w:rPr>
        <w:t xml:space="preserve"> (Hz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Ampe</w:t>
      </w:r>
      <w:proofErr w:type="spellEnd"/>
      <w:r>
        <w:rPr>
          <w:rFonts w:ascii="Times New Roman" w:hAnsi="Times New Roman"/>
          <w:sz w:val="26"/>
          <w:szCs w:val="26"/>
        </w:rPr>
        <w:t xml:space="preserve"> (A).</w:t>
      </w:r>
    </w:p>
    <w:p w:rsidR="00A85DA3" w:rsidRDefault="001B70CC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4</w:t>
      </w:r>
      <w:r w:rsidR="00A85DA3" w:rsidRPr="000C0AAA">
        <w:rPr>
          <w:rFonts w:ascii="Times New Roman" w:hAnsi="Times New Roman"/>
          <w:b/>
          <w:sz w:val="26"/>
          <w:szCs w:val="26"/>
        </w:rPr>
        <w:t>:</w:t>
      </w:r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Trong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một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đoạ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mạch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có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điệ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trở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thuầ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không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đổi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nếu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muố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tăng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công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suất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tỏa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nhiệt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lê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4 </w:t>
      </w:r>
      <w:proofErr w:type="spellStart"/>
      <w:r w:rsidR="00A85DA3">
        <w:rPr>
          <w:rFonts w:ascii="Times New Roman" w:hAnsi="Times New Roman"/>
          <w:sz w:val="26"/>
          <w:szCs w:val="26"/>
        </w:rPr>
        <w:t>lầ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thì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phả</w:t>
      </w:r>
      <w:r w:rsidR="004C4611">
        <w:rPr>
          <w:rFonts w:ascii="Times New Roman" w:hAnsi="Times New Roman"/>
          <w:sz w:val="26"/>
          <w:szCs w:val="26"/>
        </w:rPr>
        <w:t>i</w:t>
      </w:r>
      <w:proofErr w:type="spellEnd"/>
    </w:p>
    <w:p w:rsidR="00A85DA3" w:rsidRDefault="00A85DA3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ầ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ầ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A85DA3" w:rsidRDefault="00A85DA3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ố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ầ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 w:rsidR="001F03F2">
        <w:rPr>
          <w:rFonts w:ascii="Times New Roman" w:hAnsi="Times New Roman"/>
          <w:sz w:val="26"/>
          <w:szCs w:val="26"/>
        </w:rPr>
        <w:tab/>
      </w:r>
      <w:r w:rsidR="001F03F2">
        <w:rPr>
          <w:rFonts w:ascii="Times New Roman" w:hAnsi="Times New Roman"/>
          <w:sz w:val="26"/>
          <w:szCs w:val="26"/>
        </w:rPr>
        <w:tab/>
      </w:r>
      <w:r w:rsidR="001F03F2"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ố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ầ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371DD5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5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ò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ơ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ị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ây</w:t>
      </w:r>
      <w:proofErr w:type="spellEnd"/>
      <w:r>
        <w:rPr>
          <w:rFonts w:ascii="Times New Roman" w:hAnsi="Times New Roman"/>
          <w:sz w:val="26"/>
          <w:szCs w:val="26"/>
        </w:rPr>
        <w:t>?</w:t>
      </w:r>
    </w:p>
    <w:p w:rsidR="00371DD5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Niutơ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N</w:t>
      </w:r>
      <w:proofErr w:type="gramEnd"/>
      <w:r>
        <w:rPr>
          <w:rFonts w:ascii="Times New Roman" w:hAnsi="Times New Roman"/>
          <w:sz w:val="26"/>
          <w:szCs w:val="26"/>
        </w:rPr>
        <w:t>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Ampe</w:t>
      </w:r>
      <w:proofErr w:type="spellEnd"/>
      <w:r>
        <w:rPr>
          <w:rFonts w:ascii="Times New Roman" w:hAnsi="Times New Roman"/>
          <w:sz w:val="26"/>
          <w:szCs w:val="26"/>
        </w:rPr>
        <w:t xml:space="preserve"> (A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C. Jun </w:t>
      </w:r>
      <w:proofErr w:type="gramStart"/>
      <w:r>
        <w:rPr>
          <w:rFonts w:ascii="Times New Roman" w:hAnsi="Times New Roman"/>
          <w:sz w:val="26"/>
          <w:szCs w:val="26"/>
        </w:rPr>
        <w:t>( J</w:t>
      </w:r>
      <w:proofErr w:type="gramEnd"/>
      <w:r>
        <w:rPr>
          <w:rFonts w:ascii="Times New Roman" w:hAnsi="Times New Roman"/>
          <w:sz w:val="26"/>
          <w:szCs w:val="26"/>
        </w:rPr>
        <w:t>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Oá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W</w:t>
      </w:r>
      <w:proofErr w:type="gramEnd"/>
      <w:r>
        <w:rPr>
          <w:rFonts w:ascii="Times New Roman" w:hAnsi="Times New Roman"/>
          <w:sz w:val="26"/>
          <w:szCs w:val="26"/>
        </w:rPr>
        <w:t>).</w:t>
      </w:r>
    </w:p>
    <w:p w:rsidR="00A85DA3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6</w:t>
      </w:r>
      <w:r w:rsidR="00A85DA3" w:rsidRPr="000C0AAA">
        <w:rPr>
          <w:rFonts w:ascii="Times New Roman" w:hAnsi="Times New Roman"/>
          <w:b/>
          <w:sz w:val="26"/>
          <w:szCs w:val="26"/>
        </w:rPr>
        <w:t>:</w:t>
      </w:r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Hiện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tượng</w:t>
      </w:r>
      <w:proofErr w:type="spellEnd"/>
      <w:r w:rsidR="00A85DA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85DA3">
        <w:rPr>
          <w:rFonts w:ascii="Times New Roman" w:hAnsi="Times New Roman"/>
          <w:sz w:val="26"/>
          <w:szCs w:val="26"/>
        </w:rPr>
        <w:t>đoản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mạch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của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nguồn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điện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xảy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ra</w:t>
      </w:r>
      <w:proofErr w:type="spellEnd"/>
      <w:r w:rsidR="006A56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5697">
        <w:rPr>
          <w:rFonts w:ascii="Times New Roman" w:hAnsi="Times New Roman"/>
          <w:sz w:val="26"/>
          <w:szCs w:val="26"/>
        </w:rPr>
        <w:t>khi</w:t>
      </w:r>
      <w:proofErr w:type="spellEnd"/>
    </w:p>
    <w:p w:rsidR="006A5697" w:rsidRDefault="006A5697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s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â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ẫ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ắ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ắ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6A5697" w:rsidRDefault="006A5697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n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â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ẫ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r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ỏ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6A5697" w:rsidRDefault="006A5697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ắ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ầ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ì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6A5697" w:rsidRDefault="006A5697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dùng</w:t>
      </w:r>
      <w:proofErr w:type="spellEnd"/>
      <w:r>
        <w:rPr>
          <w:rFonts w:ascii="Times New Roman" w:hAnsi="Times New Roman"/>
          <w:sz w:val="26"/>
          <w:szCs w:val="26"/>
        </w:rPr>
        <w:t xml:space="preserve"> pin hay </w:t>
      </w:r>
      <w:proofErr w:type="spellStart"/>
      <w:r>
        <w:rPr>
          <w:rFonts w:ascii="Times New Roman" w:hAnsi="Times New Roman"/>
          <w:sz w:val="26"/>
          <w:szCs w:val="26"/>
        </w:rPr>
        <w:t>acqu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ắ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1F03F2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7</w:t>
      </w:r>
      <w:r w:rsidR="001F03F2" w:rsidRPr="000C0AAA">
        <w:rPr>
          <w:rFonts w:ascii="Times New Roman" w:hAnsi="Times New Roman"/>
          <w:b/>
          <w:sz w:val="26"/>
          <w:szCs w:val="26"/>
        </w:rPr>
        <w:t>:</w:t>
      </w:r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Trong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mạch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điện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kín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1F03F2">
        <w:rPr>
          <w:rFonts w:ascii="Times New Roman" w:hAnsi="Times New Roman"/>
          <w:sz w:val="26"/>
          <w:szCs w:val="26"/>
        </w:rPr>
        <w:t>hiệu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điện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thế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mach </w:t>
      </w:r>
      <w:proofErr w:type="spellStart"/>
      <w:r w:rsidR="001F03F2">
        <w:rPr>
          <w:rFonts w:ascii="Times New Roman" w:hAnsi="Times New Roman"/>
          <w:sz w:val="26"/>
          <w:szCs w:val="26"/>
        </w:rPr>
        <w:t>ngoài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U</w:t>
      </w:r>
      <w:r w:rsidR="001F03F2">
        <w:rPr>
          <w:rFonts w:ascii="Times New Roman" w:hAnsi="Times New Roman"/>
          <w:sz w:val="26"/>
          <w:szCs w:val="26"/>
          <w:vertAlign w:val="subscript"/>
        </w:rPr>
        <w:t>N</w:t>
      </w:r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phụ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thuộc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như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thế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nào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vào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điện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trở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R</w:t>
      </w:r>
      <w:r w:rsidR="001F03F2">
        <w:rPr>
          <w:rFonts w:ascii="Times New Roman" w:hAnsi="Times New Roman"/>
          <w:sz w:val="26"/>
          <w:szCs w:val="26"/>
          <w:vertAlign w:val="subscript"/>
        </w:rPr>
        <w:t>N</w:t>
      </w:r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của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mạch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ngoài</w:t>
      </w:r>
      <w:proofErr w:type="spellEnd"/>
      <w:r w:rsidR="001F03F2">
        <w:rPr>
          <w:rFonts w:ascii="Times New Roman" w:hAnsi="Times New Roman"/>
          <w:sz w:val="26"/>
          <w:szCs w:val="26"/>
        </w:rPr>
        <w:t>?</w:t>
      </w:r>
    </w:p>
    <w:p w:rsidR="00515C48" w:rsidRDefault="001F03F2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 U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R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1F03F2" w:rsidRDefault="001F03F2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.  U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R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1F03F2" w:rsidRDefault="001F03F2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. U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ụ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ộ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R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1F03F2" w:rsidRDefault="001F03F2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. U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ú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ầ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ầ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R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ầ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ừ</w:t>
      </w:r>
      <w:proofErr w:type="spellEnd"/>
      <w:r>
        <w:rPr>
          <w:rFonts w:ascii="Times New Roman" w:hAnsi="Times New Roman"/>
          <w:sz w:val="26"/>
          <w:szCs w:val="26"/>
        </w:rPr>
        <w:t xml:space="preserve"> 0 </w:t>
      </w:r>
      <w:proofErr w:type="spellStart"/>
      <w:r>
        <w:rPr>
          <w:rFonts w:ascii="Times New Roman" w:hAnsi="Times New Roman"/>
          <w:sz w:val="26"/>
          <w:szCs w:val="26"/>
        </w:rPr>
        <w:t>t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ô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ùng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1F03F2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8</w:t>
      </w:r>
      <w:r w:rsidR="001F03F2" w:rsidRPr="000C0AAA">
        <w:rPr>
          <w:rFonts w:ascii="Times New Roman" w:hAnsi="Times New Roman"/>
          <w:b/>
          <w:sz w:val="26"/>
          <w:szCs w:val="26"/>
        </w:rPr>
        <w:t>:</w:t>
      </w:r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Suất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điện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động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của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nguồn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là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đại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lượng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đặc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trưng</w:t>
      </w:r>
      <w:proofErr w:type="spellEnd"/>
      <w:r w:rsidR="001F03F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F03F2">
        <w:rPr>
          <w:rFonts w:ascii="Times New Roman" w:hAnsi="Times New Roman"/>
          <w:sz w:val="26"/>
          <w:szCs w:val="26"/>
        </w:rPr>
        <w:t>cho</w:t>
      </w:r>
      <w:proofErr w:type="spellEnd"/>
    </w:p>
    <w:p w:rsidR="00515C48" w:rsidRDefault="00515C48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Kh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ó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Kh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ự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ữ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ụ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515C48" w:rsidRDefault="00515C48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C</w:t>
      </w:r>
      <w:r w:rsidRPr="00515C48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 w:rsidR="004C4611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Kh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 w:rsidRPr="00376FD9">
        <w:rPr>
          <w:rFonts w:ascii="Times New Roman" w:hAnsi="Times New Roman"/>
          <w:b/>
          <w:sz w:val="26"/>
          <w:szCs w:val="26"/>
        </w:rPr>
        <w:t xml:space="preserve"> </w:t>
      </w:r>
    </w:p>
    <w:p w:rsidR="00515C48" w:rsidRDefault="00515C48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9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Đối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với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mạch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điện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kín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gồm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nguồn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điện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với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mạch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ngoài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là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điện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trở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thì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cường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độ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dòng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điện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chạy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trong</w:t>
      </w:r>
      <w:proofErr w:type="spellEnd"/>
      <w:r w:rsidR="00371DD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71DD5">
        <w:rPr>
          <w:rFonts w:ascii="Times New Roman" w:hAnsi="Times New Roman"/>
          <w:sz w:val="26"/>
          <w:szCs w:val="26"/>
        </w:rPr>
        <w:t>mạch</w:t>
      </w:r>
      <w:proofErr w:type="spellEnd"/>
    </w:p>
    <w:p w:rsidR="00371DD5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tỉ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371DD5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tỉ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h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8D13DA" w:rsidRDefault="008D13DA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FD6A1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FD6A14">
        <w:rPr>
          <w:rFonts w:ascii="Times New Roman" w:hAnsi="Times New Roman"/>
          <w:b/>
          <w:sz w:val="26"/>
          <w:szCs w:val="26"/>
        </w:rPr>
        <w:t xml:space="preserve"> 10:</w:t>
      </w:r>
      <w:r>
        <w:rPr>
          <w:rFonts w:ascii="Times New Roman" w:hAnsi="Times New Roman"/>
          <w:sz w:val="26"/>
          <w:szCs w:val="26"/>
        </w:rPr>
        <w:t xml:space="preserve"> </w:t>
      </w:r>
      <w:r w:rsidR="00DB3916">
        <w:rPr>
          <w:rFonts w:ascii="Times New Roman" w:hAnsi="Times New Roman"/>
          <w:sz w:val="26"/>
          <w:szCs w:val="26"/>
        </w:rPr>
        <w:t xml:space="preserve">Theo </w:t>
      </w:r>
      <w:proofErr w:type="spellStart"/>
      <w:r w:rsidR="00DB3916">
        <w:rPr>
          <w:rFonts w:ascii="Times New Roman" w:hAnsi="Times New Roman"/>
          <w:sz w:val="26"/>
          <w:szCs w:val="26"/>
        </w:rPr>
        <w:t>định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luật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Faraday </w:t>
      </w:r>
      <w:proofErr w:type="spellStart"/>
      <w:r w:rsidR="00DB3916">
        <w:rPr>
          <w:rFonts w:ascii="Times New Roman" w:hAnsi="Times New Roman"/>
          <w:sz w:val="26"/>
          <w:szCs w:val="26"/>
        </w:rPr>
        <w:t>về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hiện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tượng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điện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phân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DB3916">
        <w:rPr>
          <w:rFonts w:ascii="Times New Roman" w:hAnsi="Times New Roman"/>
          <w:sz w:val="26"/>
          <w:szCs w:val="26"/>
        </w:rPr>
        <w:t>khối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lượng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chất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được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giải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phóng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="00DB3916">
        <w:rPr>
          <w:rFonts w:ascii="Times New Roman" w:hAnsi="Times New Roman"/>
          <w:sz w:val="26"/>
          <w:szCs w:val="26"/>
        </w:rPr>
        <w:t>điện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cực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của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bình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điện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phân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tỉ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lệ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thuận</w:t>
      </w:r>
      <w:proofErr w:type="spellEnd"/>
      <w:r w:rsidR="00DB39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B3916">
        <w:rPr>
          <w:rFonts w:ascii="Times New Roman" w:hAnsi="Times New Roman"/>
          <w:sz w:val="26"/>
          <w:szCs w:val="26"/>
        </w:rPr>
        <w:t>với</w:t>
      </w:r>
      <w:proofErr w:type="spellEnd"/>
      <w:r w:rsidR="00DB3916">
        <w:rPr>
          <w:rFonts w:ascii="Times New Roman" w:hAnsi="Times New Roman"/>
          <w:sz w:val="26"/>
          <w:szCs w:val="26"/>
        </w:rPr>
        <w:t>:</w:t>
      </w:r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lastRenderedPageBreak/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ữa</w:t>
      </w:r>
      <w:proofErr w:type="spellEnd"/>
      <w:r>
        <w:rPr>
          <w:rFonts w:ascii="Times New Roman" w:hAnsi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/>
          <w:sz w:val="26"/>
          <w:szCs w:val="26"/>
        </w:rPr>
        <w:t>c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kh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số</w:t>
      </w:r>
      <w:proofErr w:type="spellEnd"/>
      <w:r>
        <w:rPr>
          <w:rFonts w:ascii="Times New Roman" w:hAnsi="Times New Roman"/>
          <w:sz w:val="26"/>
          <w:szCs w:val="26"/>
        </w:rPr>
        <w:t xml:space="preserve"> Faraday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đ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ó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ọ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ó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FD6A1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FD6A14">
        <w:rPr>
          <w:rFonts w:ascii="Times New Roman" w:hAnsi="Times New Roman"/>
          <w:b/>
          <w:sz w:val="26"/>
          <w:szCs w:val="26"/>
        </w:rPr>
        <w:t xml:space="preserve"> 11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ậ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ẫ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kim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oạ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do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tự</w:t>
      </w:r>
      <w:proofErr w:type="spellEnd"/>
      <w:r>
        <w:rPr>
          <w:rFonts w:ascii="Times New Roman" w:hAnsi="Times New Roman"/>
          <w:sz w:val="26"/>
          <w:szCs w:val="26"/>
        </w:rPr>
        <w:t xml:space="preserve"> do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ậ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ơ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tự</w:t>
      </w:r>
      <w:proofErr w:type="spellEnd"/>
      <w:r>
        <w:rPr>
          <w:rFonts w:ascii="Times New Roman" w:hAnsi="Times New Roman"/>
          <w:sz w:val="26"/>
          <w:szCs w:val="26"/>
        </w:rPr>
        <w:t xml:space="preserve"> do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a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ơ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tự</w:t>
      </w:r>
      <w:proofErr w:type="spellEnd"/>
      <w:r>
        <w:rPr>
          <w:rFonts w:ascii="Times New Roman" w:hAnsi="Times New Roman"/>
          <w:sz w:val="26"/>
          <w:szCs w:val="26"/>
        </w:rPr>
        <w:t xml:space="preserve"> do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va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ạ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ion </w:t>
      </w:r>
      <w:proofErr w:type="spellStart"/>
      <w:r>
        <w:rPr>
          <w:rFonts w:ascii="Times New Roman" w:hAnsi="Times New Roman"/>
          <w:sz w:val="26"/>
          <w:szCs w:val="26"/>
        </w:rPr>
        <w:t>d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ề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ơ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ion </w:t>
      </w:r>
      <w:proofErr w:type="spellStart"/>
      <w:r>
        <w:rPr>
          <w:rFonts w:ascii="Times New Roman" w:hAnsi="Times New Roman"/>
          <w:sz w:val="26"/>
          <w:szCs w:val="26"/>
        </w:rPr>
        <w:t>d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theo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iề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a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ơ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FD6A1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FD6A14">
        <w:rPr>
          <w:rFonts w:ascii="Times New Roman" w:hAnsi="Times New Roman"/>
          <w:b/>
          <w:sz w:val="26"/>
          <w:szCs w:val="26"/>
        </w:rPr>
        <w:t xml:space="preserve"> 12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kim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oạ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ì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ạ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ả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ử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t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hó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ị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ử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DB3916" w:rsidRDefault="00DB3916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. </w:t>
      </w:r>
      <w:r w:rsidR="00FD6A14">
        <w:rPr>
          <w:rFonts w:ascii="Times New Roman" w:hAnsi="Times New Roman"/>
          <w:sz w:val="26"/>
          <w:szCs w:val="26"/>
        </w:rPr>
        <w:t xml:space="preserve">electron </w:t>
      </w:r>
      <w:proofErr w:type="spellStart"/>
      <w:r w:rsidR="00FD6A14">
        <w:rPr>
          <w:rFonts w:ascii="Times New Roman" w:hAnsi="Times New Roman"/>
          <w:sz w:val="26"/>
          <w:szCs w:val="26"/>
        </w:rPr>
        <w:t>hóa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D6A14">
        <w:rPr>
          <w:rFonts w:ascii="Times New Roman" w:hAnsi="Times New Roman"/>
          <w:sz w:val="26"/>
          <w:szCs w:val="26"/>
        </w:rPr>
        <w:t>trị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D6A14">
        <w:rPr>
          <w:rFonts w:ascii="Times New Roman" w:hAnsi="Times New Roman"/>
          <w:sz w:val="26"/>
          <w:szCs w:val="26"/>
        </w:rPr>
        <w:t>đã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 bay </w:t>
      </w:r>
      <w:proofErr w:type="spellStart"/>
      <w:r w:rsidR="00FD6A14">
        <w:rPr>
          <w:rFonts w:ascii="Times New Roman" w:hAnsi="Times New Roman"/>
          <w:sz w:val="26"/>
          <w:szCs w:val="26"/>
        </w:rPr>
        <w:t>ra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D6A14">
        <w:rPr>
          <w:rFonts w:ascii="Times New Roman" w:hAnsi="Times New Roman"/>
          <w:sz w:val="26"/>
          <w:szCs w:val="26"/>
        </w:rPr>
        <w:t>tự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 do.</w:t>
      </w:r>
      <w:r w:rsidR="00FD6A14">
        <w:rPr>
          <w:rFonts w:ascii="Times New Roman" w:hAnsi="Times New Roman"/>
          <w:sz w:val="26"/>
          <w:szCs w:val="26"/>
        </w:rPr>
        <w:tab/>
      </w:r>
      <w:r w:rsidR="004C4611">
        <w:rPr>
          <w:rFonts w:ascii="Times New Roman" w:hAnsi="Times New Roman"/>
          <w:sz w:val="26"/>
          <w:szCs w:val="26"/>
        </w:rPr>
        <w:tab/>
        <w:t>D</w:t>
      </w:r>
      <w:r w:rsidR="00FD6A14">
        <w:rPr>
          <w:rFonts w:ascii="Times New Roman" w:hAnsi="Times New Roman"/>
          <w:sz w:val="26"/>
          <w:szCs w:val="26"/>
        </w:rPr>
        <w:t xml:space="preserve">. ion </w:t>
      </w:r>
      <w:proofErr w:type="spellStart"/>
      <w:r w:rsidR="00FD6A14">
        <w:rPr>
          <w:rFonts w:ascii="Times New Roman" w:hAnsi="Times New Roman"/>
          <w:sz w:val="26"/>
          <w:szCs w:val="26"/>
        </w:rPr>
        <w:t>dương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, ion </w:t>
      </w:r>
      <w:proofErr w:type="spellStart"/>
      <w:r w:rsidR="00FD6A14">
        <w:rPr>
          <w:rFonts w:ascii="Times New Roman" w:hAnsi="Times New Roman"/>
          <w:sz w:val="26"/>
          <w:szCs w:val="26"/>
        </w:rPr>
        <w:t>âm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D6A14">
        <w:rPr>
          <w:rFonts w:ascii="Times New Roman" w:hAnsi="Times New Roman"/>
          <w:sz w:val="26"/>
          <w:szCs w:val="26"/>
        </w:rPr>
        <w:t>và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D6A14">
        <w:rPr>
          <w:rFonts w:ascii="Times New Roman" w:hAnsi="Times New Roman"/>
          <w:sz w:val="26"/>
          <w:szCs w:val="26"/>
        </w:rPr>
        <w:t>các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 w:rsidR="00FD6A14">
        <w:rPr>
          <w:rFonts w:ascii="Times New Roman" w:hAnsi="Times New Roman"/>
          <w:sz w:val="26"/>
          <w:szCs w:val="26"/>
        </w:rPr>
        <w:t>tự</w:t>
      </w:r>
      <w:proofErr w:type="spellEnd"/>
      <w:r w:rsidR="00FD6A14">
        <w:rPr>
          <w:rFonts w:ascii="Times New Roman" w:hAnsi="Times New Roman"/>
          <w:sz w:val="26"/>
          <w:szCs w:val="26"/>
        </w:rPr>
        <w:t xml:space="preserve"> do.</w:t>
      </w:r>
    </w:p>
    <w:p w:rsidR="004C4611" w:rsidRDefault="004C4611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371DD5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r w:rsidRPr="007020A9">
        <w:rPr>
          <w:rFonts w:ascii="Times New Roman" w:hAnsi="Times New Roman"/>
          <w:b/>
          <w:sz w:val="26"/>
          <w:szCs w:val="26"/>
        </w:rPr>
        <w:t xml:space="preserve">PHẦN II: TỰ LUẬN </w:t>
      </w:r>
      <w:proofErr w:type="gramStart"/>
      <w:r w:rsidRPr="007020A9">
        <w:rPr>
          <w:rFonts w:ascii="Times New Roman" w:hAnsi="Times New Roman"/>
          <w:b/>
          <w:sz w:val="26"/>
          <w:szCs w:val="26"/>
        </w:rPr>
        <w:t>( 7</w:t>
      </w:r>
      <w:r w:rsidR="00111446">
        <w:rPr>
          <w:rFonts w:ascii="Times New Roman" w:hAnsi="Times New Roman"/>
          <w:b/>
          <w:sz w:val="26"/>
          <w:szCs w:val="26"/>
        </w:rPr>
        <w:t>,0</w:t>
      </w:r>
      <w:proofErr w:type="gramEnd"/>
      <w:r w:rsidRPr="007020A9">
        <w:rPr>
          <w:rFonts w:ascii="Times New Roman" w:hAnsi="Times New Roman"/>
          <w:b/>
          <w:sz w:val="26"/>
          <w:szCs w:val="26"/>
        </w:rPr>
        <w:t xml:space="preserve"> ĐIỂM )</w:t>
      </w:r>
    </w:p>
    <w:p w:rsidR="004C4611" w:rsidRDefault="004C4611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371DD5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1</w:t>
      </w:r>
      <w:r w:rsidR="006A4381" w:rsidRPr="000C0AAA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="00CB2B9C">
        <w:rPr>
          <w:rFonts w:ascii="Times New Roman" w:hAnsi="Times New Roman"/>
          <w:sz w:val="26"/>
          <w:szCs w:val="26"/>
        </w:rPr>
        <w:t>( 1</w:t>
      </w:r>
      <w:r w:rsidR="00111446">
        <w:rPr>
          <w:rFonts w:ascii="Times New Roman" w:hAnsi="Times New Roman"/>
          <w:sz w:val="26"/>
          <w:szCs w:val="26"/>
        </w:rPr>
        <w:t>,0</w:t>
      </w:r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điểm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) Cho </w:t>
      </w:r>
      <w:proofErr w:type="spellStart"/>
      <w:r w:rsidR="00CB2B9C">
        <w:rPr>
          <w:rFonts w:ascii="Times New Roman" w:hAnsi="Times New Roman"/>
          <w:sz w:val="26"/>
          <w:szCs w:val="26"/>
        </w:rPr>
        <w:t>hai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điện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tích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r w:rsidR="000E75C0" w:rsidRPr="00CB2B9C">
        <w:rPr>
          <w:rFonts w:ascii="Times New Roman" w:hAnsi="Times New Roman"/>
          <w:position w:val="-12"/>
          <w:sz w:val="26"/>
          <w:szCs w:val="26"/>
        </w:rPr>
        <w:object w:dxaOrig="3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9.5pt" o:ole="">
            <v:imagedata r:id="rId4" o:title=""/>
          </v:shape>
          <o:OLEObject Type="Embed" ProgID="Equation.DSMT4" ShapeID="_x0000_i1025" DrawAspect="Content" ObjectID="_1510136403" r:id="rId5"/>
        </w:object>
      </w:r>
      <w:proofErr w:type="spellStart"/>
      <w:r w:rsidR="00CB2B9C">
        <w:rPr>
          <w:rFonts w:ascii="Times New Roman" w:hAnsi="Times New Roman"/>
          <w:sz w:val="26"/>
          <w:szCs w:val="26"/>
        </w:rPr>
        <w:t>đặt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ở A </w:t>
      </w:r>
      <w:proofErr w:type="spellStart"/>
      <w:r w:rsidR="00CB2B9C">
        <w:rPr>
          <w:rFonts w:ascii="Times New Roman" w:hAnsi="Times New Roman"/>
          <w:sz w:val="26"/>
          <w:szCs w:val="26"/>
        </w:rPr>
        <w:t>và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B </w:t>
      </w:r>
      <w:proofErr w:type="spellStart"/>
      <w:r w:rsidR="00CB2B9C">
        <w:rPr>
          <w:rFonts w:ascii="Times New Roman" w:hAnsi="Times New Roman"/>
          <w:sz w:val="26"/>
          <w:szCs w:val="26"/>
        </w:rPr>
        <w:t>trong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không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khí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cách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nhau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20 cm. </w:t>
      </w:r>
      <w:proofErr w:type="spellStart"/>
      <w:r w:rsidR="00CB2B9C">
        <w:rPr>
          <w:rFonts w:ascii="Times New Roman" w:hAnsi="Times New Roman"/>
          <w:sz w:val="26"/>
          <w:szCs w:val="26"/>
        </w:rPr>
        <w:t>Xác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định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chiều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và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độ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lớn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của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vectơ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cường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độ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điện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trường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tổng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hợp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tại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N </w:t>
      </w:r>
      <w:proofErr w:type="spellStart"/>
      <w:r w:rsidR="00CB2B9C">
        <w:rPr>
          <w:rFonts w:ascii="Times New Roman" w:hAnsi="Times New Roman"/>
          <w:sz w:val="26"/>
          <w:szCs w:val="26"/>
        </w:rPr>
        <w:t>hợp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với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A, B </w:t>
      </w:r>
      <w:proofErr w:type="spellStart"/>
      <w:r w:rsidR="00CB2B9C">
        <w:rPr>
          <w:rFonts w:ascii="Times New Roman" w:hAnsi="Times New Roman"/>
          <w:sz w:val="26"/>
          <w:szCs w:val="26"/>
        </w:rPr>
        <w:t>tạo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thành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="00CB2B9C">
        <w:rPr>
          <w:rFonts w:ascii="Times New Roman" w:hAnsi="Times New Roman"/>
          <w:sz w:val="26"/>
          <w:szCs w:val="26"/>
        </w:rPr>
        <w:t>giác</w:t>
      </w:r>
      <w:proofErr w:type="spellEnd"/>
      <w:r w:rsidR="00CB2B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B2B9C">
        <w:rPr>
          <w:rFonts w:ascii="Times New Roman" w:hAnsi="Times New Roman"/>
          <w:sz w:val="26"/>
          <w:szCs w:val="26"/>
        </w:rPr>
        <w:t>đều</w:t>
      </w:r>
      <w:proofErr w:type="spellEnd"/>
      <w:r w:rsidR="00CB2B9C">
        <w:rPr>
          <w:rFonts w:ascii="Times New Roman" w:hAnsi="Times New Roman"/>
          <w:sz w:val="26"/>
          <w:szCs w:val="26"/>
        </w:rPr>
        <w:t>.</w:t>
      </w:r>
    </w:p>
    <w:p w:rsidR="004C4611" w:rsidRDefault="004C4611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371DD5" w:rsidRDefault="00371DD5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2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2</w:t>
      </w:r>
      <w:r w:rsidR="00111446">
        <w:rPr>
          <w:rFonts w:ascii="Times New Roman" w:hAnsi="Times New Roman"/>
          <w:sz w:val="26"/>
          <w:szCs w:val="26"/>
        </w:rPr>
        <w:t>,0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) </w:t>
      </w:r>
      <w:proofErr w:type="spellStart"/>
      <w:r w:rsidR="006A4381">
        <w:rPr>
          <w:rFonts w:ascii="Times New Roman" w:hAnsi="Times New Roman"/>
          <w:sz w:val="26"/>
          <w:szCs w:val="26"/>
        </w:rPr>
        <w:t>Cường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độ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dòng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điện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không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đổi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chạy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="006A4381">
        <w:rPr>
          <w:rFonts w:ascii="Times New Roman" w:hAnsi="Times New Roman"/>
          <w:sz w:val="26"/>
          <w:szCs w:val="26"/>
        </w:rPr>
        <w:t>dây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tóc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của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một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bóng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đèn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là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r w:rsidR="006A4381" w:rsidRPr="006A4381">
        <w:rPr>
          <w:rFonts w:ascii="Times New Roman" w:hAnsi="Times New Roman"/>
          <w:position w:val="-12"/>
          <w:sz w:val="26"/>
          <w:szCs w:val="26"/>
        </w:rPr>
        <w:object w:dxaOrig="960" w:dyaOrig="340">
          <v:shape id="_x0000_i1026" type="#_x0000_t75" style="width:48pt;height:16.5pt" o:ole="">
            <v:imagedata r:id="rId6" o:title=""/>
          </v:shape>
          <o:OLEObject Type="Embed" ProgID="Equation.3" ShapeID="_x0000_i1026" DrawAspect="Content" ObjectID="_1510136404" r:id="rId7"/>
        </w:object>
      </w:r>
    </w:p>
    <w:p w:rsidR="006A4381" w:rsidRDefault="006A4381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) </w:t>
      </w: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/>
          <w:sz w:val="26"/>
          <w:szCs w:val="26"/>
        </w:rPr>
        <w:t>ti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â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ó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1 </w:t>
      </w:r>
      <w:proofErr w:type="spellStart"/>
      <w:r>
        <w:rPr>
          <w:rFonts w:ascii="Times New Roman" w:hAnsi="Times New Roman"/>
          <w:sz w:val="26"/>
          <w:szCs w:val="26"/>
        </w:rPr>
        <w:t>phút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6A4381" w:rsidRDefault="002D34D2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 w:rsidRPr="002D34D2">
        <w:rPr>
          <w:rFonts w:ascii="Times New Roman" w:hAnsi="Times New Roman"/>
          <w:b/>
          <w:noProof/>
          <w:sz w:val="26"/>
          <w:szCs w:val="26"/>
        </w:rPr>
        <w:pict>
          <v:group id="_x0000_s1094" style="position:absolute;margin-left:382.15pt;margin-top:28.5pt;width:129pt;height:133.1pt;z-index:251757568" coordorigin="8627,7755" coordsize="2580,2662">
            <v:group id="_x0000_s1095" style="position:absolute;left:8627;top:7755;width:2580;height:2662" coordorigin="8587,7825" coordsize="2580,2662">
              <v:shapetype id="_x0000_t123" coordsize="21600,21600" o:spt="123" path="m10800,qx,10800,10800,21600,21600,10800,10800,xem3163,3163nfl18437,18437em3163,18437nfl18437,3163e">
                <v:path o:extrusionok="f" gradientshapeok="t" o:connecttype="custom" o:connectlocs="10800,0;3163,3163;0,10800;3163,18437;10800,21600;18437,18437;21600,10800;18437,3163" textboxrect="3163,3163,18437,18437"/>
              </v:shapetype>
              <v:shape id="_x0000_s1096" type="#_x0000_t123" style="position:absolute;left:9681;top:8851;width:384;height:345"/>
              <v:rect id="_x0000_s1097" style="position:absolute;left:10091;top:8456;width:430;height:198"/>
              <v:line id="_x0000_s1098" style="position:absolute" from="10159,9636" to="10519,9636"/>
              <v:line id="_x0000_s1099" style="position:absolute;flip:x" from="9234,9025" to="9663,9025"/>
              <v:line id="_x0000_s1100" style="position:absolute;flip:x" from="9231,9025" to="9231,9616"/>
              <v:line id="_x0000_s1101" style="position:absolute" from="9234,9616" to="9731,9616"/>
              <v:line id="_x0000_s1102" style="position:absolute" from="10091,9025" to="10519,9025"/>
              <v:line id="_x0000_s1103" style="position:absolute" from="10521,9025" to="10521,9616"/>
              <v:line id="_x0000_s1104" style="position:absolute" from="10521,9340" to="11167,9340"/>
              <v:line id="_x0000_s1105" style="position:absolute" from="10521,8551" to="11167,8551"/>
              <v:line id="_x0000_s1106" style="position:absolute" from="11167,8551" to="11167,9340"/>
              <v:line id="_x0000_s1107" style="position:absolute" from="9342,8398" to="9343,8713"/>
              <v:line id="_x0000_s1108" style="position:absolute" from="9231,8240" to="9232,8831"/>
              <v:line id="_x0000_s1109" style="position:absolute;flip:x" from="8587,8551" to="9231,8551"/>
              <v:line id="_x0000_s1110" style="position:absolute" from="8587,8551" to="8587,9340"/>
              <v:line id="_x0000_s1111" style="position:absolute" from="8587,9340" to="9231,9340"/>
              <v:shape id="_x0000_s1112" type="#_x0000_t202" style="position:absolute;left:10135;top:8055;width:456;height:443" filled="f" stroked="f">
                <v:textbox style="mso-next-textbox:#_x0000_s1112">
                  <w:txbxContent>
                    <w:p w:rsidR="000E75C0" w:rsidRDefault="000E75C0" w:rsidP="000E75C0">
                      <w:pPr>
                        <w:jc w:val="right"/>
                      </w:pPr>
                      <w:r w:rsidRPr="00B67309">
                        <w:rPr>
                          <w:position w:val="-12"/>
                        </w:rPr>
                        <w:object w:dxaOrig="300" w:dyaOrig="360">
                          <v:shape id="_x0000_i1053" type="#_x0000_t75" style="width:15pt;height:18pt" o:ole="">
                            <v:imagedata r:id="rId8" o:title=""/>
                          </v:shape>
                          <o:OLEObject Type="Embed" ProgID="Equation.3" ShapeID="_x0000_i1053" DrawAspect="Content" ObjectID="_1510136431" r:id="rId9"/>
                        </w:object>
                      </w:r>
                    </w:p>
                  </w:txbxContent>
                </v:textbox>
              </v:shape>
              <v:shape id="_x0000_s1113" type="#_x0000_t202" style="position:absolute;left:9580;top:8461;width:606;height:445;mso-wrap-style:none" filled="f" stroked="f">
                <v:textbox style="mso-next-textbox:#_x0000_s1113">
                  <w:txbxContent>
                    <w:p w:rsidR="000E75C0" w:rsidRDefault="000E75C0" w:rsidP="000E75C0">
                      <w:pPr>
                        <w:jc w:val="right"/>
                      </w:pPr>
                      <w:r w:rsidRPr="00AC50E1">
                        <w:rPr>
                          <w:position w:val="-12"/>
                        </w:rPr>
                        <w:object w:dxaOrig="320" w:dyaOrig="360">
                          <v:shape id="_x0000_i1054" type="#_x0000_t75" style="width:15.75pt;height:18pt" o:ole="">
                            <v:imagedata r:id="rId10" o:title=""/>
                          </v:shape>
                          <o:OLEObject Type="Embed" ProgID="Equation.3" ShapeID="_x0000_i1054" DrawAspect="Content" ObjectID="_1510136432" r:id="rId11"/>
                        </w:object>
                      </w:r>
                    </w:p>
                  </w:txbxContent>
                </v:textbox>
              </v:shape>
              <v:shape id="_x0000_s1114" type="#_x0000_t202" style="position:absolute;left:9663;top:9698;width:586;height:789;mso-wrap-style:none" filled="f" stroked="f">
                <v:textbox style="mso-next-textbox:#_x0000_s1114;mso-fit-shape-to-text:t">
                  <w:txbxContent>
                    <w:p w:rsidR="000E75C0" w:rsidRDefault="000E75C0" w:rsidP="000E75C0">
                      <w:pPr>
                        <w:jc w:val="right"/>
                      </w:pPr>
                      <w:r w:rsidRPr="00AC50E1">
                        <w:rPr>
                          <w:position w:val="-12"/>
                        </w:rPr>
                        <w:object w:dxaOrig="300" w:dyaOrig="360">
                          <v:shape id="_x0000_i1055" type="#_x0000_t75" style="width:15pt;height:18pt" o:ole="">
                            <v:imagedata r:id="rId12" o:title=""/>
                          </v:shape>
                          <o:OLEObject Type="Embed" ProgID="Equation.3" ShapeID="_x0000_i1055" DrawAspect="Content" ObjectID="_1510136433" r:id="rId13"/>
                        </w:object>
                      </w:r>
                    </w:p>
                  </w:txbxContent>
                </v:textbox>
              </v:shape>
              <v:shape id="_x0000_s1115" type="#_x0000_t202" style="position:absolute;left:8754;top:7825;width:988;height:789;mso-wrap-style:none" filled="f" stroked="f">
                <v:textbox style="mso-next-textbox:#_x0000_s1115;mso-fit-shape-to-text:t">
                  <w:txbxContent>
                    <w:p w:rsidR="000E75C0" w:rsidRDefault="000E75C0" w:rsidP="000E75C0">
                      <w:pPr>
                        <w:jc w:val="right"/>
                      </w:pPr>
                      <w:r w:rsidRPr="00BE4C5B">
                        <w:rPr>
                          <w:position w:val="-12"/>
                        </w:rPr>
                        <w:object w:dxaOrig="180" w:dyaOrig="360">
                          <v:shape id="_x0000_i1056" type="#_x0000_t75" style="width:9pt;height:18pt" o:ole="">
                            <v:imagedata r:id="rId14" o:title=""/>
                          </v:shape>
                          <o:OLEObject Type="Embed" ProgID="Equation.3" ShapeID="_x0000_i1056" DrawAspect="Content" ObjectID="_1510136434" r:id="rId15"/>
                        </w:object>
                      </w:r>
                      <w:r w:rsidRPr="00AC50E1">
                        <w:rPr>
                          <w:position w:val="-12"/>
                        </w:rPr>
                        <w:object w:dxaOrig="520" w:dyaOrig="340">
                          <v:shape id="_x0000_i1057" type="#_x0000_t75" style="width:26.25pt;height:16.5pt" o:ole="">
                            <v:imagedata r:id="rId16" o:title=""/>
                          </v:shape>
                          <o:OLEObject Type="Embed" ProgID="Equation.3" ShapeID="_x0000_i1057" DrawAspect="Content" ObjectID="_1510136435" r:id="rId17"/>
                        </w:object>
                      </w:r>
                    </w:p>
                  </w:txbxContent>
                </v:textbox>
              </v:shape>
              <v:group id="_x0000_s1116" style="position:absolute;left:9753;top:9422;width:384;height:372" coordorigin="11453,10052" coordsize="384,372">
                <v:oval id="_x0000_s1117" style="position:absolute;left:11453;top:10052;width:384;height:372"/>
                <v:shape id="_x0000_s1118" type="#_x0000_t32" style="position:absolute;left:11683;top:10118;width:0;height:240" o:connectortype="straight"/>
                <v:shape id="_x0000_s1119" type="#_x0000_t32" style="position:absolute;left:11606;top:10118;width:0;height:240" o:connectortype="straight"/>
              </v:group>
            </v:group>
            <v:line id="_x0000_s1120" style="position:absolute;flip:x" from="9377,8481" to="10125,8481"/>
          </v:group>
        </w:pict>
      </w:r>
      <w:r>
        <w:rPr>
          <w:rFonts w:ascii="Times New Roman" w:hAnsi="Times New Roman"/>
          <w:noProof/>
          <w:sz w:val="26"/>
          <w:szCs w:val="26"/>
        </w:rPr>
        <w:pict>
          <v:shape id="_x0000_s1048" type="#_x0000_t202" style="position:absolute;margin-left:337.75pt;margin-top:28.05pt;width:35.5pt;height:19.95pt;z-index:251704320" filled="f" stroked="f">
            <v:textbox style="mso-next-textbox:#_x0000_s1048">
              <w:txbxContent>
                <w:p w:rsidR="00B67309" w:rsidRPr="006B30CE" w:rsidRDefault="00B67309" w:rsidP="00B67309">
                  <w:pPr>
                    <w:rPr>
                      <w:vertAlign w:val="subscript"/>
                    </w:rPr>
                  </w:pPr>
                  <w:r>
                    <w:rPr>
                      <w:b/>
                      <w:sz w:val="22"/>
                      <w:szCs w:val="22"/>
                    </w:rPr>
                    <w:t>R</w:t>
                  </w:r>
                  <w:r>
                    <w:rPr>
                      <w:sz w:val="22"/>
                      <w:szCs w:val="22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="006A4381">
        <w:rPr>
          <w:rFonts w:ascii="Times New Roman" w:hAnsi="Times New Roman"/>
          <w:sz w:val="26"/>
          <w:szCs w:val="26"/>
        </w:rPr>
        <w:t>b)</w:t>
      </w:r>
      <w:r w:rsidR="005740FD" w:rsidRPr="005740FD">
        <w:rPr>
          <w:rFonts w:ascii="Times New Roman" w:hAnsi="Times New Roman"/>
          <w:position w:val="-12"/>
          <w:sz w:val="26"/>
          <w:szCs w:val="26"/>
        </w:rPr>
        <w:object w:dxaOrig="180" w:dyaOrig="360">
          <v:shape id="_x0000_i1027" type="#_x0000_t75" style="width:9pt;height:18pt" o:ole="">
            <v:imagedata r:id="rId14" o:title=""/>
          </v:shape>
          <o:OLEObject Type="Embed" ProgID="Equation.3" ShapeID="_x0000_i1027" DrawAspect="Content" ObjectID="_1510136405" r:id="rId18"/>
        </w:object>
      </w:r>
      <w:r w:rsidR="006A4381">
        <w:rPr>
          <w:rFonts w:ascii="Times New Roman" w:hAnsi="Times New Roman"/>
          <w:sz w:val="26"/>
          <w:szCs w:val="26"/>
        </w:rPr>
        <w:t xml:space="preserve"> Cho </w:t>
      </w:r>
      <w:proofErr w:type="spellStart"/>
      <w:r w:rsidR="006A4381">
        <w:rPr>
          <w:rFonts w:ascii="Times New Roman" w:hAnsi="Times New Roman"/>
          <w:sz w:val="26"/>
          <w:szCs w:val="26"/>
        </w:rPr>
        <w:t>điện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tích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của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êlectron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là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r w:rsidR="006A4381" w:rsidRPr="006A4381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028" type="#_x0000_t75" style="width:69.75pt;height:20.25pt" o:ole="">
            <v:imagedata r:id="rId19" o:title=""/>
          </v:shape>
          <o:OLEObject Type="Embed" ProgID="Equation.3" ShapeID="_x0000_i1028" DrawAspect="Content" ObjectID="_1510136406" r:id="rId20"/>
        </w:object>
      </w:r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Tính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số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êlectron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dịch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chuyển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="006A4381">
        <w:rPr>
          <w:rFonts w:ascii="Times New Roman" w:hAnsi="Times New Roman"/>
          <w:sz w:val="26"/>
          <w:szCs w:val="26"/>
        </w:rPr>
        <w:t>tiết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diện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thẳng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của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dây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tóc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trong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khoảng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thời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gian</w:t>
      </w:r>
      <w:proofErr w:type="spellEnd"/>
      <w:r w:rsidR="006A43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A4381">
        <w:rPr>
          <w:rFonts w:ascii="Times New Roman" w:hAnsi="Times New Roman"/>
          <w:sz w:val="26"/>
          <w:szCs w:val="26"/>
        </w:rPr>
        <w:t>trên</w:t>
      </w:r>
      <w:proofErr w:type="spellEnd"/>
      <w:r w:rsidR="006A4381">
        <w:rPr>
          <w:rFonts w:ascii="Times New Roman" w:hAnsi="Times New Roman"/>
          <w:sz w:val="26"/>
          <w:szCs w:val="26"/>
        </w:rPr>
        <w:t>.</w:t>
      </w:r>
    </w:p>
    <w:p w:rsidR="004C4611" w:rsidRDefault="004C4611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0E75C0" w:rsidRDefault="000E75C0" w:rsidP="000E75C0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3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3</w:t>
      </w:r>
      <w:r w:rsidR="00111446">
        <w:rPr>
          <w:rFonts w:ascii="Times New Roman" w:hAnsi="Times New Roman"/>
          <w:sz w:val="26"/>
          <w:szCs w:val="26"/>
        </w:rPr>
        <w:t>,0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) Cho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ư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235D98">
        <w:rPr>
          <w:rFonts w:ascii="Times New Roman" w:hAnsi="Times New Roman"/>
          <w:position w:val="-12"/>
          <w:sz w:val="26"/>
          <w:szCs w:val="26"/>
        </w:rPr>
        <w:object w:dxaOrig="760" w:dyaOrig="340">
          <v:shape id="_x0000_i1029" type="#_x0000_t75" style="width:38.25pt;height:16.5pt" o:ole="">
            <v:imagedata r:id="rId21" o:title=""/>
          </v:shape>
          <o:OLEObject Type="Embed" ProgID="Equation.3" ShapeID="_x0000_i1029" DrawAspect="Content" ObjectID="_1510136407" r:id="rId22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r w:rsidRPr="00974B17">
        <w:rPr>
          <w:rFonts w:ascii="Times New Roman" w:hAnsi="Times New Roman"/>
          <w:position w:val="-12"/>
          <w:sz w:val="26"/>
          <w:szCs w:val="26"/>
        </w:rPr>
        <w:object w:dxaOrig="900" w:dyaOrig="340">
          <v:shape id="_x0000_i1030" type="#_x0000_t75" style="width:45pt;height:16.5pt" o:ole="">
            <v:imagedata r:id="rId23" o:title=""/>
          </v:shape>
          <o:OLEObject Type="Embed" ProgID="Equation.3" ShapeID="_x0000_i1030" DrawAspect="Content" ObjectID="_1510136408" r:id="rId24"/>
        </w:object>
      </w:r>
    </w:p>
    <w:p w:rsidR="000E75C0" w:rsidRDefault="000E75C0" w:rsidP="000E75C0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 w:rsidRPr="00974B17">
        <w:rPr>
          <w:rFonts w:ascii="Times New Roman" w:hAnsi="Times New Roman"/>
          <w:position w:val="-12"/>
          <w:sz w:val="26"/>
          <w:szCs w:val="26"/>
        </w:rPr>
        <w:object w:dxaOrig="1040" w:dyaOrig="360">
          <v:shape id="_x0000_i1031" type="#_x0000_t75" style="width:51.75pt;height:18pt" o:ole="">
            <v:imagedata r:id="rId25" o:title=""/>
          </v:shape>
          <o:OLEObject Type="Embed" ProgID="Equation.3" ShapeID="_x0000_i1031" DrawAspect="Content" ObjectID="_1510136409" r:id="rId26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974B17">
        <w:rPr>
          <w:rFonts w:ascii="Times New Roman" w:hAnsi="Times New Roman"/>
          <w:position w:val="-12"/>
          <w:sz w:val="26"/>
          <w:szCs w:val="26"/>
        </w:rPr>
        <w:object w:dxaOrig="2380" w:dyaOrig="360">
          <v:shape id="_x0000_i1032" type="#_x0000_t75" style="width:119.25pt;height:18pt" o:ole="">
            <v:imagedata r:id="rId27" o:title=""/>
          </v:shape>
          <o:OLEObject Type="Embed" ProgID="Equation.3" ShapeID="_x0000_i1032" DrawAspect="Content" ObjectID="_1510136410" r:id="rId28"/>
        </w:object>
      </w:r>
      <w:r>
        <w:rPr>
          <w:rFonts w:ascii="Times New Roman" w:hAnsi="Times New Roman"/>
          <w:sz w:val="26"/>
          <w:szCs w:val="26"/>
        </w:rPr>
        <w:t xml:space="preserve">(là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</w:p>
    <w:p w:rsidR="000E75C0" w:rsidRPr="0027361A" w:rsidRDefault="000E75C0" w:rsidP="000E75C0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  <w:vertAlign w:val="superscript"/>
        </w:rPr>
      </w:pPr>
      <w:proofErr w:type="gramStart"/>
      <w:r>
        <w:rPr>
          <w:rFonts w:ascii="Times New Roman" w:hAnsi="Times New Roman"/>
          <w:sz w:val="26"/>
          <w:szCs w:val="26"/>
        </w:rPr>
        <w:t>dung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CuS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, A = 64, n = 2)</w:t>
      </w:r>
    </w:p>
    <w:p w:rsidR="000E75C0" w:rsidRDefault="000E75C0" w:rsidP="000E75C0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) </w:t>
      </w: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ò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ính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0E75C0" w:rsidRDefault="000E75C0" w:rsidP="000E75C0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R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ư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? </w:t>
      </w:r>
    </w:p>
    <w:p w:rsidR="000E75C0" w:rsidRDefault="000E75C0" w:rsidP="000E75C0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) </w:t>
      </w: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ồ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á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atố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ờ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an</w:t>
      </w:r>
      <w:proofErr w:type="spellEnd"/>
      <w:r>
        <w:rPr>
          <w:rFonts w:ascii="Times New Roman" w:hAnsi="Times New Roman"/>
          <w:sz w:val="26"/>
          <w:szCs w:val="26"/>
        </w:rPr>
        <w:t xml:space="preserve"> 16 </w:t>
      </w:r>
      <w:proofErr w:type="spellStart"/>
      <w:r>
        <w:rPr>
          <w:rFonts w:ascii="Times New Roman" w:hAnsi="Times New Roman"/>
          <w:sz w:val="26"/>
          <w:szCs w:val="26"/>
        </w:rPr>
        <w:t>phút</w:t>
      </w:r>
      <w:proofErr w:type="spellEnd"/>
      <w:r>
        <w:rPr>
          <w:rFonts w:ascii="Times New Roman" w:hAnsi="Times New Roman"/>
          <w:sz w:val="26"/>
          <w:szCs w:val="26"/>
        </w:rPr>
        <w:t xml:space="preserve">.  </w:t>
      </w:r>
    </w:p>
    <w:p w:rsidR="004C4611" w:rsidRDefault="004C4611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6A4381" w:rsidRPr="00515C48" w:rsidRDefault="005740FD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4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1</w:t>
      </w:r>
      <w:r w:rsidR="00111446">
        <w:rPr>
          <w:rFonts w:ascii="Times New Roman" w:hAnsi="Times New Roman"/>
          <w:sz w:val="26"/>
          <w:szCs w:val="26"/>
        </w:rPr>
        <w:t>,0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</w:t>
      </w:r>
      <w:r w:rsidR="00CB2B9C">
        <w:rPr>
          <w:rFonts w:ascii="Times New Roman" w:hAnsi="Times New Roman"/>
          <w:sz w:val="26"/>
          <w:szCs w:val="26"/>
        </w:rPr>
        <w:t>m</w:t>
      </w:r>
      <w:proofErr w:type="spellEnd"/>
      <w:r w:rsidR="00CB2B9C">
        <w:rPr>
          <w:rFonts w:ascii="Times New Roman" w:hAnsi="Times New Roman"/>
          <w:sz w:val="26"/>
          <w:szCs w:val="26"/>
        </w:rPr>
        <w:t>) Cho 2</w:t>
      </w:r>
      <w:r>
        <w:rPr>
          <w:rFonts w:ascii="Times New Roman" w:hAnsi="Times New Roman"/>
          <w:sz w:val="26"/>
          <w:szCs w:val="26"/>
        </w:rPr>
        <w:t xml:space="preserve">0 pin </w:t>
      </w:r>
      <w:proofErr w:type="spellStart"/>
      <w:r>
        <w:rPr>
          <w:rFonts w:ascii="Times New Roman" w:hAnsi="Times New Roman"/>
          <w:sz w:val="26"/>
          <w:szCs w:val="26"/>
        </w:rPr>
        <w:t>giố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a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5740FD">
        <w:rPr>
          <w:rFonts w:ascii="Times New Roman" w:hAnsi="Times New Roman"/>
          <w:position w:val="-12"/>
          <w:sz w:val="26"/>
          <w:szCs w:val="26"/>
        </w:rPr>
        <w:object w:dxaOrig="1960" w:dyaOrig="360">
          <v:shape id="_x0000_i1033" type="#_x0000_t75" style="width:98.25pt;height:18pt" o:ole="">
            <v:imagedata r:id="rId29" o:title=""/>
          </v:shape>
          <o:OLEObject Type="Embed" ProgID="Equation.3" ShapeID="_x0000_i1033" DrawAspect="Content" ObjectID="_1510136411" r:id="rId30"/>
        </w:object>
      </w:r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được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mắc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thành</w:t>
      </w:r>
      <w:proofErr w:type="spellEnd"/>
      <w:r w:rsidR="00B67309">
        <w:rPr>
          <w:rFonts w:ascii="Times New Roman" w:hAnsi="Times New Roman"/>
          <w:sz w:val="26"/>
          <w:szCs w:val="26"/>
        </w:rPr>
        <w:t xml:space="preserve"> </w:t>
      </w:r>
      <w:r w:rsidR="004933E3">
        <w:rPr>
          <w:rFonts w:ascii="Times New Roman" w:hAnsi="Times New Roman"/>
          <w:sz w:val="26"/>
          <w:szCs w:val="26"/>
        </w:rPr>
        <w:t xml:space="preserve">n </w:t>
      </w:r>
      <w:proofErr w:type="spellStart"/>
      <w:r w:rsidR="004933E3">
        <w:rPr>
          <w:rFonts w:ascii="Times New Roman" w:hAnsi="Times New Roman"/>
          <w:sz w:val="26"/>
          <w:szCs w:val="26"/>
        </w:rPr>
        <w:t>dãy</w:t>
      </w:r>
      <w:proofErr w:type="spellEnd"/>
      <w:r w:rsidR="004933E3">
        <w:rPr>
          <w:rFonts w:ascii="Times New Roman" w:hAnsi="Times New Roman"/>
          <w:sz w:val="26"/>
          <w:szCs w:val="26"/>
        </w:rPr>
        <w:t xml:space="preserve"> song </w:t>
      </w:r>
      <w:proofErr w:type="spellStart"/>
      <w:r w:rsidR="004933E3">
        <w:rPr>
          <w:rFonts w:ascii="Times New Roman" w:hAnsi="Times New Roman"/>
          <w:sz w:val="26"/>
          <w:szCs w:val="26"/>
        </w:rPr>
        <w:t>song</w:t>
      </w:r>
      <w:proofErr w:type="spellEnd"/>
      <w:r w:rsidR="004933E3">
        <w:rPr>
          <w:rFonts w:ascii="Times New Roman" w:hAnsi="Times New Roman"/>
          <w:sz w:val="26"/>
          <w:szCs w:val="26"/>
        </w:rPr>
        <w:t xml:space="preserve"> </w:t>
      </w:r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mỗi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dãy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có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m </w:t>
      </w:r>
      <w:proofErr w:type="spellStart"/>
      <w:r w:rsidR="000C0AAA">
        <w:rPr>
          <w:rFonts w:ascii="Times New Roman" w:hAnsi="Times New Roman"/>
          <w:sz w:val="26"/>
          <w:szCs w:val="26"/>
        </w:rPr>
        <w:t>nguồn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pin </w:t>
      </w:r>
      <w:proofErr w:type="spellStart"/>
      <w:r w:rsidR="000C0AAA">
        <w:rPr>
          <w:rFonts w:ascii="Times New Roman" w:hAnsi="Times New Roman"/>
          <w:sz w:val="26"/>
          <w:szCs w:val="26"/>
        </w:rPr>
        <w:t>nối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tiếp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. </w:t>
      </w:r>
      <w:proofErr w:type="spellStart"/>
      <w:proofErr w:type="gramStart"/>
      <w:r w:rsidR="000C0AAA">
        <w:rPr>
          <w:rFonts w:ascii="Times New Roman" w:hAnsi="Times New Roman"/>
          <w:sz w:val="26"/>
          <w:szCs w:val="26"/>
        </w:rPr>
        <w:t>Mạch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ngoài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có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điện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trở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r w:rsidR="000C0AAA" w:rsidRPr="000C0AAA">
        <w:rPr>
          <w:rFonts w:ascii="Times New Roman" w:hAnsi="Times New Roman"/>
          <w:position w:val="-12"/>
          <w:sz w:val="26"/>
          <w:szCs w:val="26"/>
        </w:rPr>
        <w:object w:dxaOrig="460" w:dyaOrig="340">
          <v:shape id="_x0000_i1034" type="#_x0000_t75" style="width:23.25pt;height:16.5pt" o:ole="">
            <v:imagedata r:id="rId31" o:title=""/>
          </v:shape>
          <o:OLEObject Type="Embed" ProgID="Equation.3" ShapeID="_x0000_i1034" DrawAspect="Content" ObjectID="_1510136412" r:id="rId32"/>
        </w:object>
      </w:r>
      <w:r w:rsidR="00B6730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Xác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định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m </w:t>
      </w:r>
      <w:proofErr w:type="spellStart"/>
      <w:r w:rsidR="000C0AAA">
        <w:rPr>
          <w:rFonts w:ascii="Times New Roman" w:hAnsi="Times New Roman"/>
          <w:sz w:val="26"/>
          <w:szCs w:val="26"/>
        </w:rPr>
        <w:t>và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n </w:t>
      </w:r>
      <w:proofErr w:type="spellStart"/>
      <w:r w:rsidR="000C0AAA">
        <w:rPr>
          <w:rFonts w:ascii="Times New Roman" w:hAnsi="Times New Roman"/>
          <w:sz w:val="26"/>
          <w:szCs w:val="26"/>
        </w:rPr>
        <w:t>để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cường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độ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dòng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điện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="000C0AAA">
        <w:rPr>
          <w:rFonts w:ascii="Times New Roman" w:hAnsi="Times New Roman"/>
          <w:sz w:val="26"/>
          <w:szCs w:val="26"/>
        </w:rPr>
        <w:t>mạch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0AAA">
        <w:rPr>
          <w:rFonts w:ascii="Times New Roman" w:hAnsi="Times New Roman"/>
          <w:sz w:val="26"/>
          <w:szCs w:val="26"/>
        </w:rPr>
        <w:t>là</w:t>
      </w:r>
      <w:proofErr w:type="spellEnd"/>
      <w:r w:rsidR="000C0AAA">
        <w:rPr>
          <w:rFonts w:ascii="Times New Roman" w:hAnsi="Times New Roman"/>
          <w:sz w:val="26"/>
          <w:szCs w:val="26"/>
        </w:rPr>
        <w:t xml:space="preserve"> 4A.</w:t>
      </w:r>
      <w:proofErr w:type="gramEnd"/>
      <w:r w:rsidR="00B67309">
        <w:rPr>
          <w:rFonts w:ascii="Times New Roman" w:hAnsi="Times New Roman"/>
          <w:sz w:val="26"/>
          <w:szCs w:val="26"/>
        </w:rPr>
        <w:t xml:space="preserve">                </w:t>
      </w:r>
    </w:p>
    <w:p w:rsidR="00515C48" w:rsidRDefault="00515C48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B67309" w:rsidRDefault="004C4611" w:rsidP="004C4611">
      <w:pPr>
        <w:spacing w:before="0" w:beforeAutospacing="0" w:after="0" w:afterAutospacing="0"/>
        <w:ind w:firstLine="0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------- </w:t>
      </w:r>
      <w:proofErr w:type="spellStart"/>
      <w:r>
        <w:rPr>
          <w:rFonts w:ascii="Times New Roman" w:hAnsi="Times New Roman"/>
          <w:sz w:val="26"/>
          <w:szCs w:val="26"/>
        </w:rPr>
        <w:t>Hết</w:t>
      </w:r>
      <w:proofErr w:type="spellEnd"/>
      <w:r>
        <w:rPr>
          <w:rFonts w:ascii="Times New Roman" w:hAnsi="Times New Roman"/>
          <w:sz w:val="26"/>
          <w:szCs w:val="26"/>
        </w:rPr>
        <w:t xml:space="preserve"> ----------</w:t>
      </w:r>
    </w:p>
    <w:p w:rsidR="004C4611" w:rsidRDefault="004C4611" w:rsidP="004C4611">
      <w:pPr>
        <w:spacing w:before="0" w:beforeAutospacing="0" w:after="0" w:afterAutospacing="0"/>
        <w:ind w:firstLine="0"/>
        <w:jc w:val="center"/>
        <w:rPr>
          <w:rFonts w:ascii="Times New Roman" w:hAnsi="Times New Roman"/>
          <w:sz w:val="26"/>
          <w:szCs w:val="26"/>
        </w:rPr>
      </w:pPr>
    </w:p>
    <w:p w:rsidR="004C4611" w:rsidRDefault="004C4611" w:rsidP="00111446">
      <w:pPr>
        <w:spacing w:before="0" w:beforeAutospacing="0" w:after="0" w:afterAutospacing="0"/>
        <w:ind w:firstLine="0"/>
        <w:jc w:val="center"/>
        <w:rPr>
          <w:rFonts w:ascii="Times New Roman" w:hAnsi="Times New Roman"/>
          <w:i/>
          <w:sz w:val="26"/>
          <w:szCs w:val="26"/>
        </w:rPr>
      </w:pPr>
      <w:proofErr w:type="spellStart"/>
      <w:r w:rsidRPr="004C4611">
        <w:rPr>
          <w:rFonts w:ascii="Times New Roman" w:hAnsi="Times New Roman"/>
          <w:i/>
          <w:sz w:val="26"/>
          <w:szCs w:val="26"/>
        </w:rPr>
        <w:t>Gh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chu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́: </w:t>
      </w:r>
      <w:r w:rsidR="009853D7">
        <w:rPr>
          <w:rFonts w:ascii="Times New Roman" w:hAnsi="Times New Roman"/>
          <w:i/>
          <w:sz w:val="26"/>
          <w:szCs w:val="26"/>
        </w:rPr>
        <w:tab/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Giám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th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̣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co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th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không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cần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giả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thích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g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̀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thêm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>.</w:t>
      </w:r>
    </w:p>
    <w:p w:rsidR="00DC5C55" w:rsidRDefault="00DC5C55" w:rsidP="004C4611">
      <w:pPr>
        <w:spacing w:before="0" w:beforeAutospacing="0" w:after="0" w:afterAutospacing="0"/>
        <w:ind w:firstLine="0"/>
        <w:jc w:val="both"/>
        <w:rPr>
          <w:rFonts w:ascii="Times New Roman" w:hAnsi="Times New Roman"/>
          <w:i/>
          <w:sz w:val="26"/>
          <w:szCs w:val="26"/>
        </w:rPr>
      </w:pPr>
    </w:p>
    <w:p w:rsidR="00DC5C55" w:rsidRPr="004C4611" w:rsidRDefault="00DC5C55" w:rsidP="00111446">
      <w:pPr>
        <w:spacing w:before="0" w:beforeAutospacing="0" w:after="0" w:afterAutospacing="0"/>
        <w:ind w:left="720" w:firstLine="720"/>
        <w:jc w:val="center"/>
        <w:rPr>
          <w:rFonts w:ascii="Times New Roman" w:hAnsi="Times New Roman"/>
          <w:i/>
          <w:sz w:val="26"/>
          <w:szCs w:val="26"/>
        </w:rPr>
      </w:pPr>
      <w:proofErr w:type="spellStart"/>
      <w:proofErr w:type="gramStart"/>
      <w:r>
        <w:rPr>
          <w:rFonts w:ascii="Times New Roman" w:hAnsi="Times New Roman"/>
          <w:i/>
          <w:sz w:val="26"/>
          <w:szCs w:val="26"/>
        </w:rPr>
        <w:t>Th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́ </w:t>
      </w:r>
      <w:proofErr w:type="spellStart"/>
      <w:r>
        <w:rPr>
          <w:rFonts w:ascii="Times New Roman" w:hAnsi="Times New Roman"/>
          <w:i/>
          <w:sz w:val="26"/>
          <w:szCs w:val="26"/>
        </w:rPr>
        <w:t>sinh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giư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̃ </w:t>
      </w:r>
      <w:proofErr w:type="spellStart"/>
      <w:r>
        <w:rPr>
          <w:rFonts w:ascii="Times New Roman" w:hAnsi="Times New Roman"/>
          <w:i/>
          <w:sz w:val="26"/>
          <w:szCs w:val="26"/>
        </w:rPr>
        <w:t>lạ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đê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̀ </w:t>
      </w:r>
      <w:proofErr w:type="spellStart"/>
      <w:r>
        <w:rPr>
          <w:rFonts w:ascii="Times New Roman" w:hAnsi="Times New Roman"/>
          <w:i/>
          <w:sz w:val="26"/>
          <w:szCs w:val="26"/>
        </w:rPr>
        <w:t>th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sau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kh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th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xong</w:t>
      </w:r>
      <w:proofErr w:type="spellEnd"/>
      <w:r>
        <w:rPr>
          <w:rFonts w:ascii="Times New Roman" w:hAnsi="Times New Roman"/>
          <w:i/>
          <w:sz w:val="26"/>
          <w:szCs w:val="26"/>
        </w:rPr>
        <w:t>.</w:t>
      </w:r>
      <w:proofErr w:type="gramEnd"/>
    </w:p>
    <w:p w:rsidR="00B67309" w:rsidRDefault="00B67309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B67309" w:rsidRDefault="00B67309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B67309" w:rsidRDefault="00B67309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B67309" w:rsidRDefault="00B67309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B67309" w:rsidRDefault="00B67309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B67309" w:rsidRDefault="00B67309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4933E3" w:rsidRDefault="004933E3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2F4CA2" w:rsidRDefault="002F4CA2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371DD5" w:rsidRDefault="00371DD5" w:rsidP="00111446">
      <w:pPr>
        <w:spacing w:before="0" w:beforeAutospacing="0" w:after="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ĐÁP ÁN ĐỀ KIỂ</w:t>
      </w:r>
      <w:r w:rsidR="00504DA4">
        <w:rPr>
          <w:rFonts w:ascii="Times New Roman" w:hAnsi="Times New Roman"/>
          <w:b/>
          <w:sz w:val="24"/>
          <w:szCs w:val="24"/>
        </w:rPr>
        <w:t>M TRA HKI</w:t>
      </w:r>
      <w:r>
        <w:rPr>
          <w:rFonts w:ascii="Times New Roman" w:hAnsi="Times New Roman"/>
          <w:b/>
          <w:sz w:val="24"/>
          <w:szCs w:val="24"/>
        </w:rPr>
        <w:t xml:space="preserve"> ( 2015-2016 )</w:t>
      </w:r>
      <w:r w:rsidR="00111446">
        <w:rPr>
          <w:rFonts w:ascii="Times New Roman" w:hAnsi="Times New Roman"/>
          <w:b/>
          <w:sz w:val="24"/>
          <w:szCs w:val="24"/>
        </w:rPr>
        <w:t xml:space="preserve">         ĐẾ 1</w:t>
      </w:r>
    </w:p>
    <w:p w:rsidR="004C4611" w:rsidRDefault="004C4611" w:rsidP="004C4611">
      <w:pPr>
        <w:spacing w:before="0" w:beforeAutospacing="0" w:after="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371DD5" w:rsidRDefault="00371DD5" w:rsidP="004C4611">
      <w:pPr>
        <w:spacing w:before="0" w:beforeAutospacing="0" w:after="0" w:afterAutospacing="0"/>
        <w:ind w:firstLine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PHẦN I:  TRẮC NGHIỆM </w:t>
      </w:r>
      <w:proofErr w:type="gramStart"/>
      <w:r>
        <w:rPr>
          <w:rFonts w:ascii="Times New Roman" w:hAnsi="Times New Roman"/>
          <w:b/>
          <w:sz w:val="24"/>
          <w:szCs w:val="24"/>
        </w:rPr>
        <w:t>( 3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ĐIỂM )</w:t>
      </w:r>
    </w:p>
    <w:p w:rsidR="00371DD5" w:rsidRDefault="00371DD5" w:rsidP="004C4611">
      <w:pPr>
        <w:spacing w:before="0" w:beforeAutospacing="0" w:after="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Style w:val="TableGrid"/>
        <w:tblW w:w="10368" w:type="dxa"/>
        <w:tblLook w:val="04A0"/>
      </w:tblPr>
      <w:tblGrid>
        <w:gridCol w:w="875"/>
        <w:gridCol w:w="875"/>
        <w:gridCol w:w="875"/>
        <w:gridCol w:w="874"/>
        <w:gridCol w:w="874"/>
        <w:gridCol w:w="874"/>
        <w:gridCol w:w="874"/>
        <w:gridCol w:w="874"/>
        <w:gridCol w:w="874"/>
        <w:gridCol w:w="833"/>
        <w:gridCol w:w="833"/>
        <w:gridCol w:w="833"/>
      </w:tblGrid>
      <w:tr w:rsidR="00FD6A14" w:rsidTr="000337AB">
        <w:tc>
          <w:tcPr>
            <w:tcW w:w="875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875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875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3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4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5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6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7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8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9</w:t>
            </w:r>
          </w:p>
        </w:tc>
        <w:tc>
          <w:tcPr>
            <w:tcW w:w="833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0</w:t>
            </w:r>
          </w:p>
        </w:tc>
        <w:tc>
          <w:tcPr>
            <w:tcW w:w="833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1</w:t>
            </w:r>
          </w:p>
        </w:tc>
        <w:tc>
          <w:tcPr>
            <w:tcW w:w="833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2</w:t>
            </w:r>
          </w:p>
        </w:tc>
      </w:tr>
      <w:tr w:rsidR="00FD6A14" w:rsidTr="000337AB">
        <w:tc>
          <w:tcPr>
            <w:tcW w:w="875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875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875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874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33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833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33" w:type="dxa"/>
          </w:tcPr>
          <w:p w:rsidR="00FD6A14" w:rsidRDefault="00FD6A14" w:rsidP="004C4611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</w:tbl>
    <w:p w:rsidR="00515C48" w:rsidRDefault="00515C48" w:rsidP="004C4611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4933E3" w:rsidRDefault="004933E3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r w:rsidRPr="004933E3">
        <w:rPr>
          <w:rFonts w:ascii="Times New Roman" w:hAnsi="Times New Roman"/>
          <w:b/>
          <w:sz w:val="26"/>
          <w:szCs w:val="26"/>
        </w:rPr>
        <w:t xml:space="preserve">PHẦN II: TỰ LUẬN </w:t>
      </w:r>
      <w:proofErr w:type="gramStart"/>
      <w:r w:rsidRPr="004933E3">
        <w:rPr>
          <w:rFonts w:ascii="Times New Roman" w:hAnsi="Times New Roman"/>
          <w:b/>
          <w:sz w:val="26"/>
          <w:szCs w:val="26"/>
        </w:rPr>
        <w:t>( 7</w:t>
      </w:r>
      <w:proofErr w:type="gramEnd"/>
      <w:r w:rsidRPr="004933E3">
        <w:rPr>
          <w:rFonts w:ascii="Times New Roman" w:hAnsi="Times New Roman"/>
          <w:b/>
          <w:sz w:val="26"/>
          <w:szCs w:val="26"/>
        </w:rPr>
        <w:t xml:space="preserve"> ĐIỂM)</w:t>
      </w:r>
    </w:p>
    <w:p w:rsidR="004933E3" w:rsidRDefault="004933E3" w:rsidP="004C4611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tbl>
      <w:tblPr>
        <w:tblStyle w:val="TableGrid"/>
        <w:tblW w:w="0" w:type="auto"/>
        <w:tblLook w:val="04A0"/>
      </w:tblPr>
      <w:tblGrid>
        <w:gridCol w:w="1368"/>
        <w:gridCol w:w="6840"/>
        <w:gridCol w:w="1368"/>
      </w:tblGrid>
      <w:tr w:rsidR="004933E3" w:rsidTr="004933E3">
        <w:tc>
          <w:tcPr>
            <w:tcW w:w="1368" w:type="dxa"/>
          </w:tcPr>
          <w:p w:rsidR="004933E3" w:rsidRPr="005A0AC3" w:rsidRDefault="004933E3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6840" w:type="dxa"/>
          </w:tcPr>
          <w:p w:rsidR="004933E3" w:rsidRPr="005A0AC3" w:rsidRDefault="004933E3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Đáp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368" w:type="dxa"/>
          </w:tcPr>
          <w:p w:rsidR="004933E3" w:rsidRPr="005A0AC3" w:rsidRDefault="004933E3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933E3" w:rsidTr="004933E3">
        <w:tc>
          <w:tcPr>
            <w:tcW w:w="1368" w:type="dxa"/>
          </w:tcPr>
          <w:p w:rsidR="004933E3" w:rsidRPr="005A0AC3" w:rsidRDefault="004933E3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1(1đ)</w:t>
            </w:r>
          </w:p>
        </w:tc>
        <w:tc>
          <w:tcPr>
            <w:tcW w:w="6840" w:type="dxa"/>
          </w:tcPr>
          <w:p w:rsidR="004933E3" w:rsidRDefault="00CB2B9C" w:rsidP="004C4611">
            <w:pPr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B2B9C">
              <w:rPr>
                <w:rFonts w:ascii="Times New Roman" w:hAnsi="Times New Roman"/>
                <w:position w:val="-30"/>
                <w:sz w:val="26"/>
                <w:szCs w:val="26"/>
              </w:rPr>
              <w:object w:dxaOrig="4180" w:dyaOrig="760">
                <v:shape id="_x0000_i1035" type="#_x0000_t75" style="width:208.5pt;height:38.25pt" o:ole="">
                  <v:imagedata r:id="rId33" o:title=""/>
                </v:shape>
                <o:OLEObject Type="Embed" ProgID="Equation.3" ShapeID="_x0000_i1035" DrawAspect="Content" ObjectID="_1510136413" r:id="rId34"/>
              </w:object>
            </w:r>
          </w:p>
          <w:p w:rsidR="00CB2B9C" w:rsidRDefault="008D13DA" w:rsidP="004C4611">
            <w:pPr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B2B9C">
              <w:rPr>
                <w:rFonts w:ascii="Times New Roman" w:hAnsi="Times New Roman"/>
                <w:position w:val="-14"/>
                <w:sz w:val="26"/>
                <w:szCs w:val="26"/>
              </w:rPr>
              <w:object w:dxaOrig="4440" w:dyaOrig="460">
                <v:shape id="_x0000_i1036" type="#_x0000_t75" style="width:222pt;height:23.25pt" o:ole="">
                  <v:imagedata r:id="rId35" o:title=""/>
                </v:shape>
                <o:OLEObject Type="Embed" ProgID="Equation.3" ShapeID="_x0000_i1036" DrawAspect="Content" ObjectID="_1510136414" r:id="rId36"/>
              </w:object>
            </w:r>
          </w:p>
        </w:tc>
        <w:tc>
          <w:tcPr>
            <w:tcW w:w="1368" w:type="dxa"/>
          </w:tcPr>
          <w:p w:rsidR="004933E3" w:rsidRPr="005A0AC3" w:rsidRDefault="004933E3" w:rsidP="004C4611">
            <w:pPr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 đ</w:t>
            </w:r>
          </w:p>
          <w:p w:rsidR="004933E3" w:rsidRPr="005A0AC3" w:rsidRDefault="004933E3" w:rsidP="004C4611">
            <w:pPr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 đ</w:t>
            </w:r>
          </w:p>
        </w:tc>
      </w:tr>
      <w:tr w:rsidR="004933E3" w:rsidTr="004933E3">
        <w:tc>
          <w:tcPr>
            <w:tcW w:w="1368" w:type="dxa"/>
          </w:tcPr>
          <w:p w:rsidR="004933E3" w:rsidRPr="005A0AC3" w:rsidRDefault="004933E3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2(2 đ)</w:t>
            </w:r>
          </w:p>
        </w:tc>
        <w:tc>
          <w:tcPr>
            <w:tcW w:w="6840" w:type="dxa"/>
          </w:tcPr>
          <w:p w:rsidR="004933E3" w:rsidRDefault="004933E3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933E3">
              <w:rPr>
                <w:rFonts w:ascii="Times New Roman" w:hAnsi="Times New Roman"/>
                <w:b/>
                <w:position w:val="-12"/>
                <w:sz w:val="26"/>
                <w:szCs w:val="26"/>
              </w:rPr>
              <w:object w:dxaOrig="2260" w:dyaOrig="340">
                <v:shape id="_x0000_i1037" type="#_x0000_t75" style="width:112.5pt;height:16.5pt" o:ole="">
                  <v:imagedata r:id="rId37" o:title=""/>
                </v:shape>
                <o:OLEObject Type="Embed" ProgID="Equation.3" ShapeID="_x0000_i1037" DrawAspect="Content" ObjectID="_1510136415" r:id="rId38"/>
              </w:object>
            </w:r>
          </w:p>
          <w:p w:rsidR="004933E3" w:rsidRDefault="004B251C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933E3">
              <w:rPr>
                <w:rFonts w:ascii="Times New Roman" w:hAnsi="Times New Roman"/>
                <w:b/>
                <w:position w:val="-34"/>
                <w:sz w:val="26"/>
                <w:szCs w:val="26"/>
              </w:rPr>
              <w:object w:dxaOrig="3040" w:dyaOrig="740">
                <v:shape id="_x0000_i1038" type="#_x0000_t75" style="width:152.25pt;height:36.75pt" o:ole="">
                  <v:imagedata r:id="rId39" o:title=""/>
                </v:shape>
                <o:OLEObject Type="Embed" ProgID="Equation.3" ShapeID="_x0000_i1038" DrawAspect="Content" ObjectID="_1510136416" r:id="rId40"/>
              </w:object>
            </w:r>
          </w:p>
        </w:tc>
        <w:tc>
          <w:tcPr>
            <w:tcW w:w="1368" w:type="dxa"/>
          </w:tcPr>
          <w:p w:rsidR="004933E3" w:rsidRPr="005A0AC3" w:rsidRDefault="004933E3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1 đ</w:t>
            </w:r>
          </w:p>
          <w:p w:rsidR="004933E3" w:rsidRPr="005A0AC3" w:rsidRDefault="004933E3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933E3" w:rsidRPr="005A0AC3" w:rsidRDefault="004933E3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1đ</w:t>
            </w:r>
          </w:p>
        </w:tc>
      </w:tr>
      <w:tr w:rsidR="00B14124" w:rsidTr="004933E3">
        <w:tc>
          <w:tcPr>
            <w:tcW w:w="1368" w:type="dxa"/>
          </w:tcPr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3(3 đ)</w:t>
            </w:r>
          </w:p>
        </w:tc>
        <w:tc>
          <w:tcPr>
            <w:tcW w:w="6840" w:type="dxa"/>
          </w:tcPr>
          <w:p w:rsidR="00B14124" w:rsidRDefault="00B14124" w:rsidP="00356DF5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)                          </w:t>
            </w:r>
            <w:r w:rsidRPr="00585A85">
              <w:rPr>
                <w:rFonts w:ascii="Times New Roman" w:hAnsi="Times New Roman"/>
                <w:position w:val="-24"/>
                <w:sz w:val="26"/>
                <w:szCs w:val="26"/>
              </w:rPr>
              <w:object w:dxaOrig="1600" w:dyaOrig="680">
                <v:shape id="_x0000_i1039" type="#_x0000_t75" style="width:80.25pt;height:33.75pt" o:ole="">
                  <v:imagedata r:id="rId41" o:title=""/>
                </v:shape>
                <o:OLEObject Type="Embed" ProgID="Equation.3" ShapeID="_x0000_i1039" DrawAspect="Content" ObjectID="_1510136417" r:id="rId42"/>
              </w:object>
            </w:r>
          </w:p>
          <w:p w:rsidR="00B14124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E0D6A">
              <w:rPr>
                <w:rFonts w:ascii="Times New Roman" w:hAnsi="Times New Roman"/>
                <w:position w:val="-12"/>
                <w:sz w:val="26"/>
                <w:szCs w:val="26"/>
              </w:rPr>
              <w:object w:dxaOrig="2980" w:dyaOrig="360">
                <v:shape id="_x0000_i1040" type="#_x0000_t75" style="width:148.5pt;height:18pt" o:ole="">
                  <v:imagedata r:id="rId43" o:title=""/>
                </v:shape>
                <o:OLEObject Type="Embed" ProgID="Equation.3" ShapeID="_x0000_i1040" DrawAspect="Content" ObjectID="_1510136418" r:id="rId44"/>
              </w:object>
            </w:r>
          </w:p>
          <w:p w:rsidR="00B14124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B251C">
              <w:rPr>
                <w:rFonts w:ascii="Times New Roman" w:hAnsi="Times New Roman"/>
                <w:position w:val="-32"/>
                <w:sz w:val="26"/>
                <w:szCs w:val="26"/>
              </w:rPr>
              <w:object w:dxaOrig="2880" w:dyaOrig="720">
                <v:shape id="_x0000_i1041" type="#_x0000_t75" style="width:2in;height:36pt" o:ole="">
                  <v:imagedata r:id="rId45" o:title=""/>
                </v:shape>
                <o:OLEObject Type="Embed" ProgID="Equation.3" ShapeID="_x0000_i1041" DrawAspect="Content" ObjectID="_1510136419" r:id="rId46"/>
              </w:object>
            </w:r>
          </w:p>
          <w:p w:rsidR="00B14124" w:rsidRDefault="00B14124" w:rsidP="00356DF5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position w:val="-12"/>
                <w:sz w:val="26"/>
                <w:szCs w:val="26"/>
              </w:rPr>
            </w:pPr>
            <w:r>
              <w:rPr>
                <w:rFonts w:ascii="Times New Roman" w:hAnsi="Times New Roman"/>
                <w:position w:val="-12"/>
                <w:sz w:val="26"/>
                <w:szCs w:val="26"/>
              </w:rPr>
              <w:t xml:space="preserve">b) </w:t>
            </w:r>
          </w:p>
          <w:p w:rsidR="00B14124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B0B2B">
              <w:rPr>
                <w:rFonts w:ascii="Times New Roman" w:hAnsi="Times New Roman"/>
                <w:position w:val="-12"/>
                <w:sz w:val="26"/>
                <w:szCs w:val="26"/>
              </w:rPr>
              <w:object w:dxaOrig="3360" w:dyaOrig="360">
                <v:shape id="_x0000_i1042" type="#_x0000_t75" style="width:168pt;height:18pt" o:ole="">
                  <v:imagedata r:id="rId47" o:title=""/>
                </v:shape>
                <o:OLEObject Type="Embed" ProgID="Equation.3" ShapeID="_x0000_i1042" DrawAspect="Content" ObjectID="_1510136420" r:id="rId48"/>
              </w:object>
            </w:r>
          </w:p>
          <w:p w:rsidR="00B14124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B0B2B">
              <w:rPr>
                <w:rFonts w:ascii="Times New Roman" w:hAnsi="Times New Roman"/>
                <w:position w:val="-32"/>
                <w:sz w:val="26"/>
                <w:szCs w:val="26"/>
              </w:rPr>
              <w:object w:dxaOrig="2540" w:dyaOrig="740">
                <v:shape id="_x0000_i1043" type="#_x0000_t75" style="width:127.5pt;height:37.5pt" o:ole="">
                  <v:imagedata r:id="rId49" o:title=""/>
                </v:shape>
                <o:OLEObject Type="Embed" ProgID="Equation.3" ShapeID="_x0000_i1043" DrawAspect="Content" ObjectID="_1510136421" r:id="rId50"/>
              </w:object>
            </w:r>
          </w:p>
          <w:p w:rsidR="00B14124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917B5">
              <w:rPr>
                <w:rFonts w:ascii="Times New Roman" w:hAnsi="Times New Roman"/>
                <w:position w:val="-32"/>
                <w:sz w:val="26"/>
                <w:szCs w:val="26"/>
              </w:rPr>
              <w:object w:dxaOrig="2160" w:dyaOrig="740">
                <v:shape id="_x0000_i1044" type="#_x0000_t75" style="width:108pt;height:36.75pt" o:ole="">
                  <v:imagedata r:id="rId51" o:title=""/>
                </v:shape>
                <o:OLEObject Type="Embed" ProgID="Equation.3" ShapeID="_x0000_i1044" DrawAspect="Content" ObjectID="_1510136422" r:id="rId52"/>
              </w:object>
            </w:r>
          </w:p>
          <w:p w:rsidR="00B14124" w:rsidRDefault="00B14124" w:rsidP="00356DF5">
            <w:pPr>
              <w:spacing w:before="0" w:beforeAutospacing="0" w:after="0" w:afterAutospacing="0"/>
              <w:ind w:firstLine="0"/>
              <w:jc w:val="center"/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917B5">
              <w:rPr>
                <w:rFonts w:ascii="Times New Roman" w:hAnsi="Times New Roman"/>
                <w:position w:val="-14"/>
                <w:sz w:val="26"/>
                <w:szCs w:val="26"/>
              </w:rPr>
              <w:object w:dxaOrig="1100" w:dyaOrig="380">
                <v:shape id="_x0000_i1045" type="#_x0000_t75" style="width:55.5pt;height:19.5pt" o:ole="">
                  <v:imagedata r:id="rId53" o:title=""/>
                </v:shape>
                <o:OLEObject Type="Embed" ProgID="Equation.3" ShapeID="_x0000_i1045" DrawAspect="Content" ObjectID="_1510136423" r:id="rId54"/>
              </w:object>
            </w:r>
            <w:proofErr w:type="spellStart"/>
            <w:r>
              <w:t>đèn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 </w:t>
            </w:r>
            <w:proofErr w:type="spellStart"/>
            <w:r>
              <w:t>mờ</w:t>
            </w:r>
            <w:proofErr w:type="spellEnd"/>
            <w:r>
              <w:t>.</w:t>
            </w:r>
          </w:p>
          <w:p w:rsidR="00B14124" w:rsidRDefault="00B14124" w:rsidP="00356DF5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>
              <w:t>c)</w:t>
            </w:r>
            <w:r w:rsidRPr="004B251C">
              <w:rPr>
                <w:rFonts w:ascii="Times New Roman" w:hAnsi="Times New Roman"/>
                <w:position w:val="-24"/>
                <w:sz w:val="26"/>
                <w:szCs w:val="26"/>
              </w:rPr>
              <w:t xml:space="preserve"> </w:t>
            </w:r>
            <w:r w:rsidRPr="00AB0B2B">
              <w:rPr>
                <w:rFonts w:ascii="Times New Roman" w:hAnsi="Times New Roman"/>
                <w:position w:val="-32"/>
                <w:sz w:val="26"/>
                <w:szCs w:val="26"/>
              </w:rPr>
              <w:object w:dxaOrig="2180" w:dyaOrig="740">
                <v:shape id="_x0000_i1046" type="#_x0000_t75" style="width:108.75pt;height:37.5pt" o:ole="">
                  <v:imagedata r:id="rId55" o:title=""/>
                </v:shape>
                <o:OLEObject Type="Embed" ProgID="Equation.3" ShapeID="_x0000_i1046" DrawAspect="Content" ObjectID="_1510136424" r:id="rId56"/>
              </w:object>
            </w:r>
          </w:p>
          <w:p w:rsidR="00B14124" w:rsidRPr="005917B5" w:rsidRDefault="00B14124" w:rsidP="00356DF5">
            <w:pPr>
              <w:spacing w:before="0" w:beforeAutospacing="0" w:after="0" w:afterAutospacing="0"/>
              <w:ind w:firstLine="0"/>
            </w:pPr>
            <w:r w:rsidRPr="00AB0B2B">
              <w:rPr>
                <w:position w:val="-12"/>
              </w:rPr>
              <w:object w:dxaOrig="1280" w:dyaOrig="360">
                <v:shape id="_x0000_i1047" type="#_x0000_t75" style="width:63.75pt;height:18pt" o:ole="">
                  <v:imagedata r:id="rId57" o:title=""/>
                </v:shape>
                <o:OLEObject Type="Embed" ProgID="Equation.3" ShapeID="_x0000_i1047" DrawAspect="Content" ObjectID="_1510136425" r:id="rId58"/>
              </w:object>
            </w:r>
          </w:p>
        </w:tc>
        <w:tc>
          <w:tcPr>
            <w:tcW w:w="1368" w:type="dxa"/>
          </w:tcPr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B14124" w:rsidTr="004933E3">
        <w:tc>
          <w:tcPr>
            <w:tcW w:w="1368" w:type="dxa"/>
          </w:tcPr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4(1đ)</w:t>
            </w:r>
          </w:p>
        </w:tc>
        <w:tc>
          <w:tcPr>
            <w:tcW w:w="6840" w:type="dxa"/>
          </w:tcPr>
          <w:p w:rsidR="00B14124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12"/>
                <w:sz w:val="26"/>
                <w:szCs w:val="26"/>
              </w:rPr>
              <w:object w:dxaOrig="1420" w:dyaOrig="360">
                <v:shape id="_x0000_i1048" type="#_x0000_t75" style="width:71.25pt;height:18pt" o:ole="">
                  <v:imagedata r:id="rId59" o:title=""/>
                </v:shape>
                <o:OLEObject Type="Embed" ProgID="Equation.3" ShapeID="_x0000_i1048" DrawAspect="Content" ObjectID="_1510136426" r:id="rId60"/>
              </w:object>
            </w:r>
          </w:p>
          <w:p w:rsidR="00B14124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26"/>
                <w:sz w:val="26"/>
                <w:szCs w:val="26"/>
              </w:rPr>
              <w:object w:dxaOrig="1400" w:dyaOrig="660">
                <v:shape id="_x0000_i1049" type="#_x0000_t75" style="width:69.75pt;height:33pt" o:ole="">
                  <v:imagedata r:id="rId61" o:title=""/>
                </v:shape>
                <o:OLEObject Type="Embed" ProgID="Equation.3" ShapeID="_x0000_i1049" DrawAspect="Content" ObjectID="_1510136427" r:id="rId62"/>
              </w:object>
            </w:r>
          </w:p>
          <w:p w:rsidR="00B14124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58"/>
                <w:sz w:val="26"/>
                <w:szCs w:val="26"/>
              </w:rPr>
              <w:object w:dxaOrig="2900" w:dyaOrig="999">
                <v:shape id="_x0000_i1050" type="#_x0000_t75" style="width:144.75pt;height:50.25pt" o:ole="">
                  <v:imagedata r:id="rId63" o:title=""/>
                </v:shape>
                <o:OLEObject Type="Embed" ProgID="Equation.3" ShapeID="_x0000_i1050" DrawAspect="Content" ObjectID="_1510136428" r:id="rId64"/>
              </w:object>
            </w:r>
          </w:p>
          <w:p w:rsidR="00B14124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12"/>
                <w:sz w:val="26"/>
                <w:szCs w:val="26"/>
              </w:rPr>
              <w:object w:dxaOrig="1260" w:dyaOrig="360">
                <v:shape id="_x0000_i1051" type="#_x0000_t75" style="width:63pt;height:18pt" o:ole="">
                  <v:imagedata r:id="rId65" o:title=""/>
                </v:shape>
                <o:OLEObject Type="Embed" ProgID="Equation.3" ShapeID="_x0000_i1051" DrawAspect="Content" ObjectID="_1510136429" r:id="rId66"/>
              </w:object>
            </w:r>
          </w:p>
          <w:p w:rsidR="00B14124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12"/>
                <w:sz w:val="26"/>
                <w:szCs w:val="26"/>
              </w:rPr>
              <w:object w:dxaOrig="1640" w:dyaOrig="340">
                <v:shape id="_x0000_i1052" type="#_x0000_t75" style="width:81.75pt;height:16.5pt" o:ole="">
                  <v:imagedata r:id="rId67" o:title=""/>
                </v:shape>
                <o:OLEObject Type="Embed" ProgID="Equation.3" ShapeID="_x0000_i1052" DrawAspect="Content" ObjectID="_1510136430" r:id="rId68"/>
              </w:object>
            </w:r>
          </w:p>
        </w:tc>
        <w:tc>
          <w:tcPr>
            <w:tcW w:w="1368" w:type="dxa"/>
          </w:tcPr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14124" w:rsidRPr="005A0AC3" w:rsidRDefault="00B14124" w:rsidP="004C4611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:rsidR="00EC177C" w:rsidRDefault="00EC177C" w:rsidP="00EC177C">
      <w:pPr>
        <w:autoSpaceDE w:val="0"/>
        <w:autoSpaceDN w:val="0"/>
        <w:adjustRightInd w:val="0"/>
        <w:spacing w:after="60"/>
        <w:jc w:val="both"/>
        <w:rPr>
          <w:rFonts w:ascii="Times New Roman" w:hAnsi="Times New Roman"/>
          <w:b/>
          <w:i/>
          <w:sz w:val="24"/>
          <w:szCs w:val="24"/>
          <w:lang/>
        </w:rPr>
      </w:pPr>
    </w:p>
    <w:p w:rsidR="00EC177C" w:rsidRDefault="00EC177C" w:rsidP="00EC177C">
      <w:pPr>
        <w:autoSpaceDE w:val="0"/>
        <w:autoSpaceDN w:val="0"/>
        <w:adjustRightInd w:val="0"/>
        <w:spacing w:after="60"/>
        <w:jc w:val="both"/>
        <w:rPr>
          <w:rFonts w:ascii="Times New Roman" w:hAnsi="Times New Roman"/>
          <w:b/>
          <w:i/>
          <w:sz w:val="24"/>
          <w:szCs w:val="24"/>
          <w:lang/>
        </w:rPr>
      </w:pPr>
      <w:proofErr w:type="spellStart"/>
      <w:r>
        <w:rPr>
          <w:rFonts w:ascii="Times New Roman" w:hAnsi="Times New Roman"/>
          <w:b/>
          <w:i/>
          <w:sz w:val="24"/>
          <w:szCs w:val="24"/>
          <w:lang/>
        </w:rPr>
        <w:t>Lưu</w:t>
      </w:r>
      <w:proofErr w:type="spellEnd"/>
      <w:r>
        <w:rPr>
          <w:rFonts w:ascii="Times New Roman" w:hAnsi="Times New Roman"/>
          <w:b/>
          <w:i/>
          <w:sz w:val="24"/>
          <w:szCs w:val="24"/>
          <w:lang/>
        </w:rPr>
        <w:t xml:space="preserve"> ý:</w:t>
      </w:r>
    </w:p>
    <w:p w:rsidR="00EC177C" w:rsidRDefault="00EC177C" w:rsidP="00EC177C">
      <w:pPr>
        <w:autoSpaceDE w:val="0"/>
        <w:autoSpaceDN w:val="0"/>
        <w:adjustRightInd w:val="0"/>
        <w:spacing w:after="60"/>
        <w:jc w:val="both"/>
        <w:rPr>
          <w:rFonts w:ascii="Times New Roman" w:hAnsi="Times New Roman"/>
          <w:sz w:val="24"/>
          <w:szCs w:val="24"/>
          <w:lang/>
        </w:rPr>
      </w:pPr>
      <w:r>
        <w:rPr>
          <w:rFonts w:ascii="Times New Roman" w:hAnsi="Times New Roman"/>
          <w:sz w:val="24"/>
          <w:szCs w:val="24"/>
          <w:lang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  <w:lang/>
        </w:rPr>
        <w:t>Thiếu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hoặc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sai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đơn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vi </w:t>
      </w:r>
      <w:proofErr w:type="spellStart"/>
      <w:r>
        <w:rPr>
          <w:rFonts w:ascii="Times New Roman" w:hAnsi="Times New Roman"/>
          <w:sz w:val="24"/>
          <w:szCs w:val="24"/>
          <w:lang/>
        </w:rPr>
        <w:t>trừ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0</w:t>
      </w:r>
      <w:proofErr w:type="gramStart"/>
      <w:r>
        <w:rPr>
          <w:rFonts w:ascii="Times New Roman" w:hAnsi="Times New Roman"/>
          <w:sz w:val="24"/>
          <w:szCs w:val="24"/>
          <w:lang/>
        </w:rPr>
        <w:t>,25</w:t>
      </w:r>
      <w:proofErr w:type="gramEnd"/>
      <w:r>
        <w:rPr>
          <w:rFonts w:ascii="Times New Roman" w:hAnsi="Times New Roman"/>
          <w:sz w:val="24"/>
          <w:szCs w:val="24"/>
          <w:lang/>
        </w:rPr>
        <w:t xml:space="preserve"> đ. </w:t>
      </w:r>
      <w:proofErr w:type="spellStart"/>
      <w:r>
        <w:rPr>
          <w:rFonts w:ascii="Times New Roman" w:hAnsi="Times New Roman"/>
          <w:sz w:val="24"/>
          <w:szCs w:val="24"/>
          <w:lang/>
        </w:rPr>
        <w:t>Chỉ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rừ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ối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đa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0,5 đ </w:t>
      </w:r>
      <w:proofErr w:type="spellStart"/>
      <w:r>
        <w:rPr>
          <w:rFonts w:ascii="Times New Roman" w:hAnsi="Times New Roman"/>
          <w:sz w:val="24"/>
          <w:szCs w:val="24"/>
          <w:lang/>
        </w:rPr>
        <w:t>cho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oàn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bài</w:t>
      </w:r>
      <w:proofErr w:type="spellEnd"/>
      <w:r>
        <w:rPr>
          <w:rFonts w:ascii="Times New Roman" w:hAnsi="Times New Roman"/>
          <w:sz w:val="24"/>
          <w:szCs w:val="24"/>
          <w:lang/>
        </w:rPr>
        <w:t>.</w:t>
      </w:r>
    </w:p>
    <w:p w:rsidR="00EC177C" w:rsidRDefault="00EC177C" w:rsidP="00EC177C">
      <w:pPr>
        <w:autoSpaceDE w:val="0"/>
        <w:autoSpaceDN w:val="0"/>
        <w:adjustRightInd w:val="0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/>
        </w:rPr>
        <w:t xml:space="preserve">- HS </w:t>
      </w:r>
      <w:proofErr w:type="spellStart"/>
      <w:r>
        <w:rPr>
          <w:rFonts w:ascii="Times New Roman" w:hAnsi="Times New Roman"/>
          <w:sz w:val="24"/>
          <w:szCs w:val="24"/>
          <w:lang/>
        </w:rPr>
        <w:t>có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hể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giải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cách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khác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/>
        </w:rPr>
        <w:t>nếu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đúng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vẫn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cho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rọn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số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điểm</w:t>
      </w:r>
      <w:proofErr w:type="spellEnd"/>
    </w:p>
    <w:p w:rsidR="001A2EB2" w:rsidRDefault="001A2EB2" w:rsidP="00202F58">
      <w:pPr>
        <w:ind w:firstLine="0"/>
      </w:pPr>
    </w:p>
    <w:sectPr w:rsidR="001A2EB2" w:rsidSect="004C4611">
      <w:pgSz w:w="11907" w:h="16840" w:code="9"/>
      <w:pgMar w:top="1134" w:right="708" w:bottom="1134" w:left="1134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nTime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40"/>
  <w:displayHorizontalDrawingGridEvery w:val="2"/>
  <w:characterSpacingControl w:val="doNotCompress"/>
  <w:compat/>
  <w:rsids>
    <w:rsidRoot w:val="001250E1"/>
    <w:rsid w:val="00000AE0"/>
    <w:rsid w:val="00001F8C"/>
    <w:rsid w:val="00002A7B"/>
    <w:rsid w:val="00003AA2"/>
    <w:rsid w:val="00005679"/>
    <w:rsid w:val="00005DCF"/>
    <w:rsid w:val="0000693B"/>
    <w:rsid w:val="000075CD"/>
    <w:rsid w:val="0001114F"/>
    <w:rsid w:val="0001147B"/>
    <w:rsid w:val="0001490A"/>
    <w:rsid w:val="00014C41"/>
    <w:rsid w:val="00014DA4"/>
    <w:rsid w:val="0001505B"/>
    <w:rsid w:val="0001562B"/>
    <w:rsid w:val="00017684"/>
    <w:rsid w:val="0002087D"/>
    <w:rsid w:val="00022E1B"/>
    <w:rsid w:val="0002338B"/>
    <w:rsid w:val="00025D50"/>
    <w:rsid w:val="00027221"/>
    <w:rsid w:val="00030029"/>
    <w:rsid w:val="00033054"/>
    <w:rsid w:val="000337AB"/>
    <w:rsid w:val="00034A5A"/>
    <w:rsid w:val="000356AB"/>
    <w:rsid w:val="00035CC3"/>
    <w:rsid w:val="000377BF"/>
    <w:rsid w:val="00037A44"/>
    <w:rsid w:val="00037E5D"/>
    <w:rsid w:val="000403CA"/>
    <w:rsid w:val="00041271"/>
    <w:rsid w:val="000434B0"/>
    <w:rsid w:val="00046973"/>
    <w:rsid w:val="00046FC5"/>
    <w:rsid w:val="00051206"/>
    <w:rsid w:val="00051367"/>
    <w:rsid w:val="00051BE0"/>
    <w:rsid w:val="00052A74"/>
    <w:rsid w:val="00052FF7"/>
    <w:rsid w:val="00054D90"/>
    <w:rsid w:val="00054E59"/>
    <w:rsid w:val="0005516E"/>
    <w:rsid w:val="000556B5"/>
    <w:rsid w:val="000557CF"/>
    <w:rsid w:val="00057813"/>
    <w:rsid w:val="00057E75"/>
    <w:rsid w:val="00060A12"/>
    <w:rsid w:val="00060FD3"/>
    <w:rsid w:val="0006103A"/>
    <w:rsid w:val="00063E11"/>
    <w:rsid w:val="00065560"/>
    <w:rsid w:val="000655ED"/>
    <w:rsid w:val="00066DD3"/>
    <w:rsid w:val="00067E5A"/>
    <w:rsid w:val="00070468"/>
    <w:rsid w:val="00070E8D"/>
    <w:rsid w:val="00071CDE"/>
    <w:rsid w:val="00072E49"/>
    <w:rsid w:val="0007385B"/>
    <w:rsid w:val="0007407B"/>
    <w:rsid w:val="00074941"/>
    <w:rsid w:val="00075426"/>
    <w:rsid w:val="00077C7F"/>
    <w:rsid w:val="000801E6"/>
    <w:rsid w:val="0008060E"/>
    <w:rsid w:val="00080FA0"/>
    <w:rsid w:val="00081667"/>
    <w:rsid w:val="00081CAF"/>
    <w:rsid w:val="00082526"/>
    <w:rsid w:val="00083B1B"/>
    <w:rsid w:val="000849A9"/>
    <w:rsid w:val="0008593D"/>
    <w:rsid w:val="00086193"/>
    <w:rsid w:val="00086FD5"/>
    <w:rsid w:val="0009062F"/>
    <w:rsid w:val="0009080D"/>
    <w:rsid w:val="0009123E"/>
    <w:rsid w:val="00091400"/>
    <w:rsid w:val="00091D83"/>
    <w:rsid w:val="000922AE"/>
    <w:rsid w:val="00093103"/>
    <w:rsid w:val="000950C6"/>
    <w:rsid w:val="000952F4"/>
    <w:rsid w:val="000953A6"/>
    <w:rsid w:val="000958FE"/>
    <w:rsid w:val="00095AD9"/>
    <w:rsid w:val="00097F52"/>
    <w:rsid w:val="000A0546"/>
    <w:rsid w:val="000A12DF"/>
    <w:rsid w:val="000A1D79"/>
    <w:rsid w:val="000A4937"/>
    <w:rsid w:val="000A5FCF"/>
    <w:rsid w:val="000A61D9"/>
    <w:rsid w:val="000A7CC2"/>
    <w:rsid w:val="000A7DCE"/>
    <w:rsid w:val="000B0AB2"/>
    <w:rsid w:val="000B1B16"/>
    <w:rsid w:val="000B29FC"/>
    <w:rsid w:val="000B33D8"/>
    <w:rsid w:val="000B39CE"/>
    <w:rsid w:val="000B496C"/>
    <w:rsid w:val="000B5D4E"/>
    <w:rsid w:val="000B635B"/>
    <w:rsid w:val="000B6905"/>
    <w:rsid w:val="000B705B"/>
    <w:rsid w:val="000B7853"/>
    <w:rsid w:val="000B7E4C"/>
    <w:rsid w:val="000C0AAA"/>
    <w:rsid w:val="000C161F"/>
    <w:rsid w:val="000C1D2A"/>
    <w:rsid w:val="000C37EA"/>
    <w:rsid w:val="000C4088"/>
    <w:rsid w:val="000C4C8B"/>
    <w:rsid w:val="000C5BAD"/>
    <w:rsid w:val="000D00E7"/>
    <w:rsid w:val="000D1672"/>
    <w:rsid w:val="000D21D6"/>
    <w:rsid w:val="000D2228"/>
    <w:rsid w:val="000D2641"/>
    <w:rsid w:val="000D3BE4"/>
    <w:rsid w:val="000D51EF"/>
    <w:rsid w:val="000D5381"/>
    <w:rsid w:val="000D6AAF"/>
    <w:rsid w:val="000E00BE"/>
    <w:rsid w:val="000E034C"/>
    <w:rsid w:val="000E0D47"/>
    <w:rsid w:val="000E5872"/>
    <w:rsid w:val="000E60F6"/>
    <w:rsid w:val="000E75C0"/>
    <w:rsid w:val="000F0CD5"/>
    <w:rsid w:val="000F0F92"/>
    <w:rsid w:val="000F17D8"/>
    <w:rsid w:val="001014B3"/>
    <w:rsid w:val="0010169A"/>
    <w:rsid w:val="001018E7"/>
    <w:rsid w:val="00102BBB"/>
    <w:rsid w:val="00102D1E"/>
    <w:rsid w:val="001038E4"/>
    <w:rsid w:val="00103C6F"/>
    <w:rsid w:val="0010464A"/>
    <w:rsid w:val="00104696"/>
    <w:rsid w:val="00104E13"/>
    <w:rsid w:val="00107575"/>
    <w:rsid w:val="0011007E"/>
    <w:rsid w:val="0011078A"/>
    <w:rsid w:val="001109E6"/>
    <w:rsid w:val="00110C6B"/>
    <w:rsid w:val="001113DC"/>
    <w:rsid w:val="00111446"/>
    <w:rsid w:val="0011156F"/>
    <w:rsid w:val="00111F13"/>
    <w:rsid w:val="00113464"/>
    <w:rsid w:val="0011432A"/>
    <w:rsid w:val="00115606"/>
    <w:rsid w:val="001156B5"/>
    <w:rsid w:val="00116AD4"/>
    <w:rsid w:val="001207FA"/>
    <w:rsid w:val="00121B19"/>
    <w:rsid w:val="00123169"/>
    <w:rsid w:val="0012346A"/>
    <w:rsid w:val="00124F0F"/>
    <w:rsid w:val="001250E1"/>
    <w:rsid w:val="00126C0C"/>
    <w:rsid w:val="0013017D"/>
    <w:rsid w:val="0013045F"/>
    <w:rsid w:val="00132B9A"/>
    <w:rsid w:val="001330A0"/>
    <w:rsid w:val="00135A3D"/>
    <w:rsid w:val="00136C36"/>
    <w:rsid w:val="00137216"/>
    <w:rsid w:val="00137C69"/>
    <w:rsid w:val="0014123A"/>
    <w:rsid w:val="00141595"/>
    <w:rsid w:val="00142CDA"/>
    <w:rsid w:val="00143A78"/>
    <w:rsid w:val="00144665"/>
    <w:rsid w:val="00144C49"/>
    <w:rsid w:val="001457CB"/>
    <w:rsid w:val="001462A0"/>
    <w:rsid w:val="00146DED"/>
    <w:rsid w:val="00147437"/>
    <w:rsid w:val="0015045F"/>
    <w:rsid w:val="00152252"/>
    <w:rsid w:val="001554AD"/>
    <w:rsid w:val="00157600"/>
    <w:rsid w:val="00160BE9"/>
    <w:rsid w:val="001638CA"/>
    <w:rsid w:val="00163D22"/>
    <w:rsid w:val="00163D95"/>
    <w:rsid w:val="00163EB1"/>
    <w:rsid w:val="001643B6"/>
    <w:rsid w:val="001648C9"/>
    <w:rsid w:val="001659AC"/>
    <w:rsid w:val="00166A13"/>
    <w:rsid w:val="00166B3E"/>
    <w:rsid w:val="00166E9B"/>
    <w:rsid w:val="0017274C"/>
    <w:rsid w:val="00172972"/>
    <w:rsid w:val="00172D68"/>
    <w:rsid w:val="00173842"/>
    <w:rsid w:val="001739F2"/>
    <w:rsid w:val="00173EB0"/>
    <w:rsid w:val="001745A9"/>
    <w:rsid w:val="00175B57"/>
    <w:rsid w:val="0017772A"/>
    <w:rsid w:val="0018026B"/>
    <w:rsid w:val="00180D52"/>
    <w:rsid w:val="00181274"/>
    <w:rsid w:val="001812DB"/>
    <w:rsid w:val="001815F2"/>
    <w:rsid w:val="00182C41"/>
    <w:rsid w:val="00186308"/>
    <w:rsid w:val="00186835"/>
    <w:rsid w:val="00187812"/>
    <w:rsid w:val="00187928"/>
    <w:rsid w:val="00191F7D"/>
    <w:rsid w:val="001934DB"/>
    <w:rsid w:val="00194529"/>
    <w:rsid w:val="00195DB6"/>
    <w:rsid w:val="00196A65"/>
    <w:rsid w:val="001A2EB2"/>
    <w:rsid w:val="001A3522"/>
    <w:rsid w:val="001A6038"/>
    <w:rsid w:val="001A6E55"/>
    <w:rsid w:val="001A765B"/>
    <w:rsid w:val="001B0E14"/>
    <w:rsid w:val="001B12CC"/>
    <w:rsid w:val="001B1474"/>
    <w:rsid w:val="001B14F7"/>
    <w:rsid w:val="001B200C"/>
    <w:rsid w:val="001B2586"/>
    <w:rsid w:val="001B3766"/>
    <w:rsid w:val="001B48AD"/>
    <w:rsid w:val="001B574D"/>
    <w:rsid w:val="001B5802"/>
    <w:rsid w:val="001B5A22"/>
    <w:rsid w:val="001B5A31"/>
    <w:rsid w:val="001B660F"/>
    <w:rsid w:val="001B700B"/>
    <w:rsid w:val="001B70CC"/>
    <w:rsid w:val="001B7A2E"/>
    <w:rsid w:val="001C0959"/>
    <w:rsid w:val="001C58B3"/>
    <w:rsid w:val="001C5DED"/>
    <w:rsid w:val="001C6005"/>
    <w:rsid w:val="001C6E1C"/>
    <w:rsid w:val="001C7B8E"/>
    <w:rsid w:val="001D0564"/>
    <w:rsid w:val="001D083B"/>
    <w:rsid w:val="001D0A05"/>
    <w:rsid w:val="001D18A1"/>
    <w:rsid w:val="001D1D4C"/>
    <w:rsid w:val="001D4B84"/>
    <w:rsid w:val="001D5487"/>
    <w:rsid w:val="001D7122"/>
    <w:rsid w:val="001D71A4"/>
    <w:rsid w:val="001E144F"/>
    <w:rsid w:val="001E2902"/>
    <w:rsid w:val="001E3294"/>
    <w:rsid w:val="001E4068"/>
    <w:rsid w:val="001E523B"/>
    <w:rsid w:val="001E5425"/>
    <w:rsid w:val="001E6267"/>
    <w:rsid w:val="001E6574"/>
    <w:rsid w:val="001E7D7F"/>
    <w:rsid w:val="001F03F2"/>
    <w:rsid w:val="001F0F7F"/>
    <w:rsid w:val="001F1F5F"/>
    <w:rsid w:val="001F307F"/>
    <w:rsid w:val="001F3BA0"/>
    <w:rsid w:val="001F45DE"/>
    <w:rsid w:val="001F6BD3"/>
    <w:rsid w:val="001F7DA4"/>
    <w:rsid w:val="002010CB"/>
    <w:rsid w:val="00201856"/>
    <w:rsid w:val="00201865"/>
    <w:rsid w:val="00202DDE"/>
    <w:rsid w:val="00202F58"/>
    <w:rsid w:val="00204953"/>
    <w:rsid w:val="0020622C"/>
    <w:rsid w:val="00206947"/>
    <w:rsid w:val="00206A64"/>
    <w:rsid w:val="00206C5C"/>
    <w:rsid w:val="0021105E"/>
    <w:rsid w:val="002114A5"/>
    <w:rsid w:val="00211E9C"/>
    <w:rsid w:val="00212561"/>
    <w:rsid w:val="002135DB"/>
    <w:rsid w:val="00213C54"/>
    <w:rsid w:val="0021498A"/>
    <w:rsid w:val="002150BA"/>
    <w:rsid w:val="00216462"/>
    <w:rsid w:val="00217771"/>
    <w:rsid w:val="002201A9"/>
    <w:rsid w:val="002203E7"/>
    <w:rsid w:val="00220DF2"/>
    <w:rsid w:val="00221016"/>
    <w:rsid w:val="00221F07"/>
    <w:rsid w:val="002220DC"/>
    <w:rsid w:val="0022280A"/>
    <w:rsid w:val="00222EC7"/>
    <w:rsid w:val="0022330F"/>
    <w:rsid w:val="002257A4"/>
    <w:rsid w:val="00226102"/>
    <w:rsid w:val="00226287"/>
    <w:rsid w:val="00227030"/>
    <w:rsid w:val="002301CD"/>
    <w:rsid w:val="002311C6"/>
    <w:rsid w:val="002322C8"/>
    <w:rsid w:val="00233657"/>
    <w:rsid w:val="002339DE"/>
    <w:rsid w:val="00233AE9"/>
    <w:rsid w:val="00235369"/>
    <w:rsid w:val="00235D98"/>
    <w:rsid w:val="002360FA"/>
    <w:rsid w:val="0023612E"/>
    <w:rsid w:val="002402A5"/>
    <w:rsid w:val="002406C0"/>
    <w:rsid w:val="00241008"/>
    <w:rsid w:val="00241B16"/>
    <w:rsid w:val="0024269E"/>
    <w:rsid w:val="00242AE4"/>
    <w:rsid w:val="002433F7"/>
    <w:rsid w:val="00243C6B"/>
    <w:rsid w:val="00244865"/>
    <w:rsid w:val="00244A02"/>
    <w:rsid w:val="00244C55"/>
    <w:rsid w:val="00244FD7"/>
    <w:rsid w:val="00244FDC"/>
    <w:rsid w:val="002455D6"/>
    <w:rsid w:val="00246DE6"/>
    <w:rsid w:val="00247BB7"/>
    <w:rsid w:val="0025028C"/>
    <w:rsid w:val="002507AC"/>
    <w:rsid w:val="00251C10"/>
    <w:rsid w:val="00253623"/>
    <w:rsid w:val="002541B1"/>
    <w:rsid w:val="002542FC"/>
    <w:rsid w:val="00254DE3"/>
    <w:rsid w:val="002575E6"/>
    <w:rsid w:val="00257C37"/>
    <w:rsid w:val="0026042C"/>
    <w:rsid w:val="0026154D"/>
    <w:rsid w:val="0026236B"/>
    <w:rsid w:val="00263B4A"/>
    <w:rsid w:val="00264292"/>
    <w:rsid w:val="00264951"/>
    <w:rsid w:val="002659B2"/>
    <w:rsid w:val="0026651C"/>
    <w:rsid w:val="00266AF1"/>
    <w:rsid w:val="00266E11"/>
    <w:rsid w:val="00270570"/>
    <w:rsid w:val="00271032"/>
    <w:rsid w:val="002722E7"/>
    <w:rsid w:val="002737A2"/>
    <w:rsid w:val="002750E5"/>
    <w:rsid w:val="0027522A"/>
    <w:rsid w:val="00276044"/>
    <w:rsid w:val="002773F8"/>
    <w:rsid w:val="0028021D"/>
    <w:rsid w:val="00280300"/>
    <w:rsid w:val="00280B2F"/>
    <w:rsid w:val="0028273F"/>
    <w:rsid w:val="00282D99"/>
    <w:rsid w:val="002856B9"/>
    <w:rsid w:val="00286C27"/>
    <w:rsid w:val="00286F6C"/>
    <w:rsid w:val="002904E5"/>
    <w:rsid w:val="00290F88"/>
    <w:rsid w:val="00290FDE"/>
    <w:rsid w:val="002927F6"/>
    <w:rsid w:val="002933C5"/>
    <w:rsid w:val="00296877"/>
    <w:rsid w:val="00296F3E"/>
    <w:rsid w:val="0029743A"/>
    <w:rsid w:val="00297A6F"/>
    <w:rsid w:val="00297AA6"/>
    <w:rsid w:val="002A27C1"/>
    <w:rsid w:val="002A37B5"/>
    <w:rsid w:val="002A3A67"/>
    <w:rsid w:val="002A3B45"/>
    <w:rsid w:val="002A45DA"/>
    <w:rsid w:val="002A6E0E"/>
    <w:rsid w:val="002B23C2"/>
    <w:rsid w:val="002B37AA"/>
    <w:rsid w:val="002B4754"/>
    <w:rsid w:val="002B6330"/>
    <w:rsid w:val="002B6E9C"/>
    <w:rsid w:val="002B721C"/>
    <w:rsid w:val="002C0EDC"/>
    <w:rsid w:val="002C1503"/>
    <w:rsid w:val="002C3DF0"/>
    <w:rsid w:val="002C55DB"/>
    <w:rsid w:val="002C5652"/>
    <w:rsid w:val="002C6928"/>
    <w:rsid w:val="002C6F6E"/>
    <w:rsid w:val="002D0862"/>
    <w:rsid w:val="002D0DB1"/>
    <w:rsid w:val="002D0F4F"/>
    <w:rsid w:val="002D1F3C"/>
    <w:rsid w:val="002D224A"/>
    <w:rsid w:val="002D331B"/>
    <w:rsid w:val="002D34D2"/>
    <w:rsid w:val="002D367C"/>
    <w:rsid w:val="002D6100"/>
    <w:rsid w:val="002D70EB"/>
    <w:rsid w:val="002D75E6"/>
    <w:rsid w:val="002E0737"/>
    <w:rsid w:val="002E0B01"/>
    <w:rsid w:val="002E1E5F"/>
    <w:rsid w:val="002E2D9F"/>
    <w:rsid w:val="002E3B0C"/>
    <w:rsid w:val="002E4A3A"/>
    <w:rsid w:val="002E4CF4"/>
    <w:rsid w:val="002E66D0"/>
    <w:rsid w:val="002E7BEB"/>
    <w:rsid w:val="002F0255"/>
    <w:rsid w:val="002F1412"/>
    <w:rsid w:val="002F182A"/>
    <w:rsid w:val="002F22A0"/>
    <w:rsid w:val="002F23D6"/>
    <w:rsid w:val="002F2936"/>
    <w:rsid w:val="002F4CA2"/>
    <w:rsid w:val="002F5C72"/>
    <w:rsid w:val="002F6E92"/>
    <w:rsid w:val="002F7D46"/>
    <w:rsid w:val="003006F1"/>
    <w:rsid w:val="003009FB"/>
    <w:rsid w:val="003015F0"/>
    <w:rsid w:val="00301AE0"/>
    <w:rsid w:val="0030309F"/>
    <w:rsid w:val="003038EC"/>
    <w:rsid w:val="00304638"/>
    <w:rsid w:val="003063F3"/>
    <w:rsid w:val="00307130"/>
    <w:rsid w:val="003074B7"/>
    <w:rsid w:val="00310296"/>
    <w:rsid w:val="0031051F"/>
    <w:rsid w:val="00310B17"/>
    <w:rsid w:val="00310F67"/>
    <w:rsid w:val="00312438"/>
    <w:rsid w:val="0031351E"/>
    <w:rsid w:val="003146B6"/>
    <w:rsid w:val="00314E71"/>
    <w:rsid w:val="00315EE7"/>
    <w:rsid w:val="00315F51"/>
    <w:rsid w:val="00315FF1"/>
    <w:rsid w:val="00316FD3"/>
    <w:rsid w:val="003211DA"/>
    <w:rsid w:val="00321C95"/>
    <w:rsid w:val="00322274"/>
    <w:rsid w:val="00324356"/>
    <w:rsid w:val="00324403"/>
    <w:rsid w:val="00324604"/>
    <w:rsid w:val="00327290"/>
    <w:rsid w:val="003275CC"/>
    <w:rsid w:val="00332B8C"/>
    <w:rsid w:val="003339CA"/>
    <w:rsid w:val="00334064"/>
    <w:rsid w:val="00334BC2"/>
    <w:rsid w:val="00340C20"/>
    <w:rsid w:val="00341C69"/>
    <w:rsid w:val="00342A10"/>
    <w:rsid w:val="00342D5B"/>
    <w:rsid w:val="00343E04"/>
    <w:rsid w:val="00343EBF"/>
    <w:rsid w:val="00344720"/>
    <w:rsid w:val="003462BD"/>
    <w:rsid w:val="00347C02"/>
    <w:rsid w:val="00352339"/>
    <w:rsid w:val="003574E7"/>
    <w:rsid w:val="00357EAF"/>
    <w:rsid w:val="00360431"/>
    <w:rsid w:val="00360EDB"/>
    <w:rsid w:val="00361318"/>
    <w:rsid w:val="003618B2"/>
    <w:rsid w:val="003619DD"/>
    <w:rsid w:val="00362EBA"/>
    <w:rsid w:val="003631D5"/>
    <w:rsid w:val="00365576"/>
    <w:rsid w:val="003657DB"/>
    <w:rsid w:val="00365D56"/>
    <w:rsid w:val="003661DD"/>
    <w:rsid w:val="00367856"/>
    <w:rsid w:val="0037076C"/>
    <w:rsid w:val="00371DD5"/>
    <w:rsid w:val="00373A63"/>
    <w:rsid w:val="00375828"/>
    <w:rsid w:val="003767CF"/>
    <w:rsid w:val="003816A8"/>
    <w:rsid w:val="003816F2"/>
    <w:rsid w:val="003851B7"/>
    <w:rsid w:val="0038723A"/>
    <w:rsid w:val="003873AF"/>
    <w:rsid w:val="0039261A"/>
    <w:rsid w:val="00392AAC"/>
    <w:rsid w:val="00392B27"/>
    <w:rsid w:val="00393111"/>
    <w:rsid w:val="0039325E"/>
    <w:rsid w:val="00395A22"/>
    <w:rsid w:val="0039699B"/>
    <w:rsid w:val="00396FF6"/>
    <w:rsid w:val="0039714D"/>
    <w:rsid w:val="003A203C"/>
    <w:rsid w:val="003A2E16"/>
    <w:rsid w:val="003A46B0"/>
    <w:rsid w:val="003A7674"/>
    <w:rsid w:val="003B2332"/>
    <w:rsid w:val="003B2683"/>
    <w:rsid w:val="003B2DE5"/>
    <w:rsid w:val="003B3FA0"/>
    <w:rsid w:val="003B405A"/>
    <w:rsid w:val="003B4E0B"/>
    <w:rsid w:val="003B6822"/>
    <w:rsid w:val="003B6C58"/>
    <w:rsid w:val="003B79FB"/>
    <w:rsid w:val="003C16BB"/>
    <w:rsid w:val="003C1F42"/>
    <w:rsid w:val="003C2AD3"/>
    <w:rsid w:val="003C338D"/>
    <w:rsid w:val="003C3D82"/>
    <w:rsid w:val="003C4A2C"/>
    <w:rsid w:val="003C7506"/>
    <w:rsid w:val="003D0BF5"/>
    <w:rsid w:val="003D0D1A"/>
    <w:rsid w:val="003D1B53"/>
    <w:rsid w:val="003D2961"/>
    <w:rsid w:val="003D2A01"/>
    <w:rsid w:val="003D2A3B"/>
    <w:rsid w:val="003D4DA4"/>
    <w:rsid w:val="003D4E7E"/>
    <w:rsid w:val="003D5734"/>
    <w:rsid w:val="003D6462"/>
    <w:rsid w:val="003D6F1F"/>
    <w:rsid w:val="003E1005"/>
    <w:rsid w:val="003E1465"/>
    <w:rsid w:val="003E1D6A"/>
    <w:rsid w:val="003E34C1"/>
    <w:rsid w:val="003E3B27"/>
    <w:rsid w:val="003E3EF3"/>
    <w:rsid w:val="003E51C9"/>
    <w:rsid w:val="003E56A0"/>
    <w:rsid w:val="003E5DEB"/>
    <w:rsid w:val="003E71A7"/>
    <w:rsid w:val="003E7BB5"/>
    <w:rsid w:val="003F071F"/>
    <w:rsid w:val="003F138F"/>
    <w:rsid w:val="003F18CB"/>
    <w:rsid w:val="003F1D16"/>
    <w:rsid w:val="003F22A3"/>
    <w:rsid w:val="003F626B"/>
    <w:rsid w:val="004009B7"/>
    <w:rsid w:val="00400D6D"/>
    <w:rsid w:val="00401D85"/>
    <w:rsid w:val="00402B95"/>
    <w:rsid w:val="00402D10"/>
    <w:rsid w:val="00406871"/>
    <w:rsid w:val="00406F26"/>
    <w:rsid w:val="00406FC9"/>
    <w:rsid w:val="004075F8"/>
    <w:rsid w:val="00407C10"/>
    <w:rsid w:val="004112EE"/>
    <w:rsid w:val="00412092"/>
    <w:rsid w:val="00412287"/>
    <w:rsid w:val="004131C2"/>
    <w:rsid w:val="004151DC"/>
    <w:rsid w:val="00416972"/>
    <w:rsid w:val="004221FA"/>
    <w:rsid w:val="004239F3"/>
    <w:rsid w:val="00423A1B"/>
    <w:rsid w:val="00423C19"/>
    <w:rsid w:val="00423CD5"/>
    <w:rsid w:val="00424F20"/>
    <w:rsid w:val="00426021"/>
    <w:rsid w:val="004343D7"/>
    <w:rsid w:val="004349BB"/>
    <w:rsid w:val="004350C1"/>
    <w:rsid w:val="00436907"/>
    <w:rsid w:val="00437C64"/>
    <w:rsid w:val="004408F9"/>
    <w:rsid w:val="0044115B"/>
    <w:rsid w:val="00441B92"/>
    <w:rsid w:val="0044255C"/>
    <w:rsid w:val="00444ACE"/>
    <w:rsid w:val="004450A8"/>
    <w:rsid w:val="0044613D"/>
    <w:rsid w:val="00447F58"/>
    <w:rsid w:val="00450CAD"/>
    <w:rsid w:val="00451442"/>
    <w:rsid w:val="0045224E"/>
    <w:rsid w:val="00453764"/>
    <w:rsid w:val="0045458D"/>
    <w:rsid w:val="00454F6A"/>
    <w:rsid w:val="00455300"/>
    <w:rsid w:val="0045541F"/>
    <w:rsid w:val="00457D64"/>
    <w:rsid w:val="00461F8D"/>
    <w:rsid w:val="0046263B"/>
    <w:rsid w:val="00463D0E"/>
    <w:rsid w:val="00464026"/>
    <w:rsid w:val="0046488F"/>
    <w:rsid w:val="00465A57"/>
    <w:rsid w:val="00466E66"/>
    <w:rsid w:val="00470B0C"/>
    <w:rsid w:val="004718C9"/>
    <w:rsid w:val="00473498"/>
    <w:rsid w:val="00474372"/>
    <w:rsid w:val="00474F74"/>
    <w:rsid w:val="0047505E"/>
    <w:rsid w:val="00475323"/>
    <w:rsid w:val="00476EE2"/>
    <w:rsid w:val="00477628"/>
    <w:rsid w:val="00477CEE"/>
    <w:rsid w:val="004818EB"/>
    <w:rsid w:val="0048244A"/>
    <w:rsid w:val="00482B42"/>
    <w:rsid w:val="00482CFA"/>
    <w:rsid w:val="00483237"/>
    <w:rsid w:val="004837E6"/>
    <w:rsid w:val="004841C1"/>
    <w:rsid w:val="004844EB"/>
    <w:rsid w:val="00487900"/>
    <w:rsid w:val="0049000D"/>
    <w:rsid w:val="00490AE5"/>
    <w:rsid w:val="00491D8D"/>
    <w:rsid w:val="0049315E"/>
    <w:rsid w:val="004933E3"/>
    <w:rsid w:val="00494E7E"/>
    <w:rsid w:val="004954CE"/>
    <w:rsid w:val="00496103"/>
    <w:rsid w:val="00497068"/>
    <w:rsid w:val="0049785B"/>
    <w:rsid w:val="00497CAD"/>
    <w:rsid w:val="004A07E4"/>
    <w:rsid w:val="004A0DCC"/>
    <w:rsid w:val="004A25DC"/>
    <w:rsid w:val="004A63A1"/>
    <w:rsid w:val="004A64E1"/>
    <w:rsid w:val="004B1525"/>
    <w:rsid w:val="004B24F3"/>
    <w:rsid w:val="004B251C"/>
    <w:rsid w:val="004B300E"/>
    <w:rsid w:val="004B3614"/>
    <w:rsid w:val="004B3C80"/>
    <w:rsid w:val="004B3F4C"/>
    <w:rsid w:val="004B4F0A"/>
    <w:rsid w:val="004B6EB8"/>
    <w:rsid w:val="004B7E59"/>
    <w:rsid w:val="004B7EE2"/>
    <w:rsid w:val="004B7EFC"/>
    <w:rsid w:val="004C2033"/>
    <w:rsid w:val="004C2115"/>
    <w:rsid w:val="004C24E6"/>
    <w:rsid w:val="004C35DB"/>
    <w:rsid w:val="004C3A2B"/>
    <w:rsid w:val="004C4611"/>
    <w:rsid w:val="004C6202"/>
    <w:rsid w:val="004C67BC"/>
    <w:rsid w:val="004C71DF"/>
    <w:rsid w:val="004C77AB"/>
    <w:rsid w:val="004D2DA5"/>
    <w:rsid w:val="004D766A"/>
    <w:rsid w:val="004D7BBB"/>
    <w:rsid w:val="004E16C0"/>
    <w:rsid w:val="004E177A"/>
    <w:rsid w:val="004E3D33"/>
    <w:rsid w:val="004E7A27"/>
    <w:rsid w:val="004F02AB"/>
    <w:rsid w:val="004F1C03"/>
    <w:rsid w:val="004F21E8"/>
    <w:rsid w:val="004F2261"/>
    <w:rsid w:val="004F44A2"/>
    <w:rsid w:val="004F49A1"/>
    <w:rsid w:val="004F5AE0"/>
    <w:rsid w:val="004F796F"/>
    <w:rsid w:val="004F79AD"/>
    <w:rsid w:val="00500AC8"/>
    <w:rsid w:val="00501286"/>
    <w:rsid w:val="00501D17"/>
    <w:rsid w:val="00502F8D"/>
    <w:rsid w:val="00504CC2"/>
    <w:rsid w:val="00504DA4"/>
    <w:rsid w:val="00506E73"/>
    <w:rsid w:val="00507262"/>
    <w:rsid w:val="0050779B"/>
    <w:rsid w:val="0051029F"/>
    <w:rsid w:val="005108B1"/>
    <w:rsid w:val="00510B04"/>
    <w:rsid w:val="00510BE0"/>
    <w:rsid w:val="0051182F"/>
    <w:rsid w:val="005129D1"/>
    <w:rsid w:val="00512FE4"/>
    <w:rsid w:val="0051414D"/>
    <w:rsid w:val="00514284"/>
    <w:rsid w:val="0051434B"/>
    <w:rsid w:val="00514A3D"/>
    <w:rsid w:val="00515C48"/>
    <w:rsid w:val="005175BA"/>
    <w:rsid w:val="00517B50"/>
    <w:rsid w:val="005211D6"/>
    <w:rsid w:val="00521562"/>
    <w:rsid w:val="005220D0"/>
    <w:rsid w:val="00523668"/>
    <w:rsid w:val="0052376C"/>
    <w:rsid w:val="00523B4B"/>
    <w:rsid w:val="00523EA5"/>
    <w:rsid w:val="005255E4"/>
    <w:rsid w:val="00525F0B"/>
    <w:rsid w:val="00526BB8"/>
    <w:rsid w:val="00527768"/>
    <w:rsid w:val="005305B0"/>
    <w:rsid w:val="00534117"/>
    <w:rsid w:val="00537424"/>
    <w:rsid w:val="00537A7D"/>
    <w:rsid w:val="00537C19"/>
    <w:rsid w:val="00537C39"/>
    <w:rsid w:val="00542EA4"/>
    <w:rsid w:val="00543ABD"/>
    <w:rsid w:val="005441C4"/>
    <w:rsid w:val="00544DA2"/>
    <w:rsid w:val="00544F58"/>
    <w:rsid w:val="005460FB"/>
    <w:rsid w:val="00547274"/>
    <w:rsid w:val="00547295"/>
    <w:rsid w:val="00551169"/>
    <w:rsid w:val="00551AFA"/>
    <w:rsid w:val="00551D3F"/>
    <w:rsid w:val="00551D84"/>
    <w:rsid w:val="00553F8C"/>
    <w:rsid w:val="005542A3"/>
    <w:rsid w:val="00554934"/>
    <w:rsid w:val="00555A2D"/>
    <w:rsid w:val="00556F4E"/>
    <w:rsid w:val="005574A5"/>
    <w:rsid w:val="00557F89"/>
    <w:rsid w:val="005608E4"/>
    <w:rsid w:val="005617CD"/>
    <w:rsid w:val="00561D10"/>
    <w:rsid w:val="00564EDD"/>
    <w:rsid w:val="00566618"/>
    <w:rsid w:val="00567151"/>
    <w:rsid w:val="00567300"/>
    <w:rsid w:val="00570060"/>
    <w:rsid w:val="0057081F"/>
    <w:rsid w:val="00570D3E"/>
    <w:rsid w:val="005713EA"/>
    <w:rsid w:val="00573E09"/>
    <w:rsid w:val="005740D6"/>
    <w:rsid w:val="005740FD"/>
    <w:rsid w:val="00574672"/>
    <w:rsid w:val="00576F82"/>
    <w:rsid w:val="00580562"/>
    <w:rsid w:val="00582B88"/>
    <w:rsid w:val="00583C39"/>
    <w:rsid w:val="00585A85"/>
    <w:rsid w:val="00585DC0"/>
    <w:rsid w:val="00587211"/>
    <w:rsid w:val="0058752F"/>
    <w:rsid w:val="00587A58"/>
    <w:rsid w:val="00587B01"/>
    <w:rsid w:val="00587BA4"/>
    <w:rsid w:val="0059027A"/>
    <w:rsid w:val="00590927"/>
    <w:rsid w:val="005917B5"/>
    <w:rsid w:val="00591BDE"/>
    <w:rsid w:val="00591BED"/>
    <w:rsid w:val="005928F2"/>
    <w:rsid w:val="00593653"/>
    <w:rsid w:val="005960BC"/>
    <w:rsid w:val="00596775"/>
    <w:rsid w:val="00597440"/>
    <w:rsid w:val="005A03F5"/>
    <w:rsid w:val="005A09DD"/>
    <w:rsid w:val="005A0AC3"/>
    <w:rsid w:val="005A0B5D"/>
    <w:rsid w:val="005A1E17"/>
    <w:rsid w:val="005A1E7F"/>
    <w:rsid w:val="005A2846"/>
    <w:rsid w:val="005A2F24"/>
    <w:rsid w:val="005A35EF"/>
    <w:rsid w:val="005A3F79"/>
    <w:rsid w:val="005A5EDE"/>
    <w:rsid w:val="005A6386"/>
    <w:rsid w:val="005A6782"/>
    <w:rsid w:val="005A6F16"/>
    <w:rsid w:val="005A732D"/>
    <w:rsid w:val="005B0047"/>
    <w:rsid w:val="005B0210"/>
    <w:rsid w:val="005B1380"/>
    <w:rsid w:val="005B1B5E"/>
    <w:rsid w:val="005B1CE2"/>
    <w:rsid w:val="005B4469"/>
    <w:rsid w:val="005B5017"/>
    <w:rsid w:val="005B5BFF"/>
    <w:rsid w:val="005B6DF6"/>
    <w:rsid w:val="005B71D3"/>
    <w:rsid w:val="005B79FF"/>
    <w:rsid w:val="005C082A"/>
    <w:rsid w:val="005C1B7E"/>
    <w:rsid w:val="005C1EBB"/>
    <w:rsid w:val="005C262D"/>
    <w:rsid w:val="005C2C78"/>
    <w:rsid w:val="005C2EB7"/>
    <w:rsid w:val="005C34B1"/>
    <w:rsid w:val="005C4AF6"/>
    <w:rsid w:val="005C50C1"/>
    <w:rsid w:val="005C540B"/>
    <w:rsid w:val="005C581B"/>
    <w:rsid w:val="005C75FC"/>
    <w:rsid w:val="005D03BA"/>
    <w:rsid w:val="005D05FF"/>
    <w:rsid w:val="005D1B79"/>
    <w:rsid w:val="005D3050"/>
    <w:rsid w:val="005D4CE9"/>
    <w:rsid w:val="005D6E4C"/>
    <w:rsid w:val="005E054F"/>
    <w:rsid w:val="005E1D42"/>
    <w:rsid w:val="005E3DC0"/>
    <w:rsid w:val="005E3E7C"/>
    <w:rsid w:val="005E3FED"/>
    <w:rsid w:val="005E4BEB"/>
    <w:rsid w:val="005E4F65"/>
    <w:rsid w:val="005E5F5B"/>
    <w:rsid w:val="005E7279"/>
    <w:rsid w:val="005E78B8"/>
    <w:rsid w:val="005E7C79"/>
    <w:rsid w:val="005F00A1"/>
    <w:rsid w:val="005F43C1"/>
    <w:rsid w:val="005F514B"/>
    <w:rsid w:val="005F5E3B"/>
    <w:rsid w:val="005F6B54"/>
    <w:rsid w:val="005F7414"/>
    <w:rsid w:val="005F758F"/>
    <w:rsid w:val="00600C4B"/>
    <w:rsid w:val="0060182D"/>
    <w:rsid w:val="006020AC"/>
    <w:rsid w:val="00603057"/>
    <w:rsid w:val="00603437"/>
    <w:rsid w:val="0060442D"/>
    <w:rsid w:val="0060469B"/>
    <w:rsid w:val="00605F09"/>
    <w:rsid w:val="006074D8"/>
    <w:rsid w:val="006108A8"/>
    <w:rsid w:val="0061150B"/>
    <w:rsid w:val="00611817"/>
    <w:rsid w:val="006119BD"/>
    <w:rsid w:val="006145F2"/>
    <w:rsid w:val="006149E7"/>
    <w:rsid w:val="00615856"/>
    <w:rsid w:val="00617BC4"/>
    <w:rsid w:val="00617C7E"/>
    <w:rsid w:val="006202FA"/>
    <w:rsid w:val="006203D1"/>
    <w:rsid w:val="0062074C"/>
    <w:rsid w:val="006217CC"/>
    <w:rsid w:val="00623665"/>
    <w:rsid w:val="006238B9"/>
    <w:rsid w:val="0062398A"/>
    <w:rsid w:val="00623FC6"/>
    <w:rsid w:val="00624A35"/>
    <w:rsid w:val="0062585D"/>
    <w:rsid w:val="006274B8"/>
    <w:rsid w:val="006274D4"/>
    <w:rsid w:val="006277F1"/>
    <w:rsid w:val="006314A5"/>
    <w:rsid w:val="00632897"/>
    <w:rsid w:val="00634F93"/>
    <w:rsid w:val="00635E8E"/>
    <w:rsid w:val="00636FAC"/>
    <w:rsid w:val="0063764C"/>
    <w:rsid w:val="00640A39"/>
    <w:rsid w:val="00640CFF"/>
    <w:rsid w:val="00641395"/>
    <w:rsid w:val="00642094"/>
    <w:rsid w:val="0064241E"/>
    <w:rsid w:val="00642F12"/>
    <w:rsid w:val="006438C1"/>
    <w:rsid w:val="00644646"/>
    <w:rsid w:val="00646789"/>
    <w:rsid w:val="006506F2"/>
    <w:rsid w:val="0065078C"/>
    <w:rsid w:val="00650C64"/>
    <w:rsid w:val="00651317"/>
    <w:rsid w:val="0065158D"/>
    <w:rsid w:val="00651780"/>
    <w:rsid w:val="006518E5"/>
    <w:rsid w:val="00651E6A"/>
    <w:rsid w:val="00652A7A"/>
    <w:rsid w:val="0065329D"/>
    <w:rsid w:val="00653AC5"/>
    <w:rsid w:val="00653CF0"/>
    <w:rsid w:val="00654048"/>
    <w:rsid w:val="0065494D"/>
    <w:rsid w:val="00654BE2"/>
    <w:rsid w:val="00656908"/>
    <w:rsid w:val="00656F04"/>
    <w:rsid w:val="00657C46"/>
    <w:rsid w:val="00657DFD"/>
    <w:rsid w:val="00660535"/>
    <w:rsid w:val="006605A0"/>
    <w:rsid w:val="006607EB"/>
    <w:rsid w:val="00660A1B"/>
    <w:rsid w:val="00661DF9"/>
    <w:rsid w:val="00662F47"/>
    <w:rsid w:val="0066411C"/>
    <w:rsid w:val="00664C8F"/>
    <w:rsid w:val="00665C02"/>
    <w:rsid w:val="0066664A"/>
    <w:rsid w:val="00667EEF"/>
    <w:rsid w:val="006718E9"/>
    <w:rsid w:val="006719CA"/>
    <w:rsid w:val="00672D0A"/>
    <w:rsid w:val="0067588F"/>
    <w:rsid w:val="00677222"/>
    <w:rsid w:val="00680381"/>
    <w:rsid w:val="006813A4"/>
    <w:rsid w:val="00681939"/>
    <w:rsid w:val="00682B10"/>
    <w:rsid w:val="006868BB"/>
    <w:rsid w:val="00693FE1"/>
    <w:rsid w:val="006946AE"/>
    <w:rsid w:val="00695ABF"/>
    <w:rsid w:val="00695D0F"/>
    <w:rsid w:val="00696060"/>
    <w:rsid w:val="006960B6"/>
    <w:rsid w:val="00696376"/>
    <w:rsid w:val="006970AE"/>
    <w:rsid w:val="006A0A60"/>
    <w:rsid w:val="006A14DD"/>
    <w:rsid w:val="006A2407"/>
    <w:rsid w:val="006A34EA"/>
    <w:rsid w:val="006A4381"/>
    <w:rsid w:val="006A5697"/>
    <w:rsid w:val="006A63D6"/>
    <w:rsid w:val="006A6A88"/>
    <w:rsid w:val="006A6F86"/>
    <w:rsid w:val="006A730D"/>
    <w:rsid w:val="006B0E14"/>
    <w:rsid w:val="006B182E"/>
    <w:rsid w:val="006B34DE"/>
    <w:rsid w:val="006B35D4"/>
    <w:rsid w:val="006B36B8"/>
    <w:rsid w:val="006B3FB7"/>
    <w:rsid w:val="006B49AE"/>
    <w:rsid w:val="006B6868"/>
    <w:rsid w:val="006B70CC"/>
    <w:rsid w:val="006B7D43"/>
    <w:rsid w:val="006C0F3A"/>
    <w:rsid w:val="006C1E12"/>
    <w:rsid w:val="006C627F"/>
    <w:rsid w:val="006C6F14"/>
    <w:rsid w:val="006D08EB"/>
    <w:rsid w:val="006D1864"/>
    <w:rsid w:val="006D508E"/>
    <w:rsid w:val="006D571B"/>
    <w:rsid w:val="006D58E4"/>
    <w:rsid w:val="006D67BC"/>
    <w:rsid w:val="006D67C4"/>
    <w:rsid w:val="006D6FE5"/>
    <w:rsid w:val="006D7974"/>
    <w:rsid w:val="006D7F71"/>
    <w:rsid w:val="006E0118"/>
    <w:rsid w:val="006E19D9"/>
    <w:rsid w:val="006E1ED2"/>
    <w:rsid w:val="006E2F2A"/>
    <w:rsid w:val="006E347C"/>
    <w:rsid w:val="006E39DA"/>
    <w:rsid w:val="006E43F5"/>
    <w:rsid w:val="006E4785"/>
    <w:rsid w:val="006E4FD8"/>
    <w:rsid w:val="006E5778"/>
    <w:rsid w:val="006F29A4"/>
    <w:rsid w:val="006F2A3C"/>
    <w:rsid w:val="006F2DAD"/>
    <w:rsid w:val="006F2E54"/>
    <w:rsid w:val="006F31C6"/>
    <w:rsid w:val="006F383A"/>
    <w:rsid w:val="006F5AF8"/>
    <w:rsid w:val="006F5D6B"/>
    <w:rsid w:val="0070327D"/>
    <w:rsid w:val="00703973"/>
    <w:rsid w:val="007050E6"/>
    <w:rsid w:val="0070536A"/>
    <w:rsid w:val="0070700F"/>
    <w:rsid w:val="00710B55"/>
    <w:rsid w:val="00710FD8"/>
    <w:rsid w:val="007119FA"/>
    <w:rsid w:val="00712D65"/>
    <w:rsid w:val="00714EC1"/>
    <w:rsid w:val="007152E8"/>
    <w:rsid w:val="007179D0"/>
    <w:rsid w:val="00720048"/>
    <w:rsid w:val="00720431"/>
    <w:rsid w:val="0072160D"/>
    <w:rsid w:val="00721614"/>
    <w:rsid w:val="0072166C"/>
    <w:rsid w:val="00722088"/>
    <w:rsid w:val="00722C72"/>
    <w:rsid w:val="00722C75"/>
    <w:rsid w:val="00724F03"/>
    <w:rsid w:val="00725336"/>
    <w:rsid w:val="00725930"/>
    <w:rsid w:val="00725F96"/>
    <w:rsid w:val="00726070"/>
    <w:rsid w:val="007261C2"/>
    <w:rsid w:val="0072750E"/>
    <w:rsid w:val="00727896"/>
    <w:rsid w:val="00727F4F"/>
    <w:rsid w:val="007312FD"/>
    <w:rsid w:val="00733CB0"/>
    <w:rsid w:val="0073584E"/>
    <w:rsid w:val="00735AD8"/>
    <w:rsid w:val="00737540"/>
    <w:rsid w:val="007378E0"/>
    <w:rsid w:val="00741220"/>
    <w:rsid w:val="0074207D"/>
    <w:rsid w:val="00742EB5"/>
    <w:rsid w:val="0074417D"/>
    <w:rsid w:val="00744657"/>
    <w:rsid w:val="0075082D"/>
    <w:rsid w:val="00750FB7"/>
    <w:rsid w:val="007518AF"/>
    <w:rsid w:val="0075518B"/>
    <w:rsid w:val="00755DE9"/>
    <w:rsid w:val="00755F88"/>
    <w:rsid w:val="007567C4"/>
    <w:rsid w:val="0075713B"/>
    <w:rsid w:val="007610FA"/>
    <w:rsid w:val="007619C7"/>
    <w:rsid w:val="00762BE8"/>
    <w:rsid w:val="00764561"/>
    <w:rsid w:val="00764B75"/>
    <w:rsid w:val="00764C53"/>
    <w:rsid w:val="007656E9"/>
    <w:rsid w:val="007657B2"/>
    <w:rsid w:val="00765C86"/>
    <w:rsid w:val="00766066"/>
    <w:rsid w:val="00766232"/>
    <w:rsid w:val="007702E0"/>
    <w:rsid w:val="00770506"/>
    <w:rsid w:val="00770916"/>
    <w:rsid w:val="00770EE8"/>
    <w:rsid w:val="0077267B"/>
    <w:rsid w:val="007814AE"/>
    <w:rsid w:val="007825C4"/>
    <w:rsid w:val="00784481"/>
    <w:rsid w:val="00784E2E"/>
    <w:rsid w:val="007869BE"/>
    <w:rsid w:val="00790B85"/>
    <w:rsid w:val="007937A5"/>
    <w:rsid w:val="007937FA"/>
    <w:rsid w:val="007958A0"/>
    <w:rsid w:val="00795E5F"/>
    <w:rsid w:val="007967C9"/>
    <w:rsid w:val="00796B8D"/>
    <w:rsid w:val="0079720D"/>
    <w:rsid w:val="007A07F2"/>
    <w:rsid w:val="007A0870"/>
    <w:rsid w:val="007A38A4"/>
    <w:rsid w:val="007A3AA9"/>
    <w:rsid w:val="007A3BED"/>
    <w:rsid w:val="007A74FE"/>
    <w:rsid w:val="007B07AC"/>
    <w:rsid w:val="007B1C1E"/>
    <w:rsid w:val="007B1F94"/>
    <w:rsid w:val="007B707F"/>
    <w:rsid w:val="007B76F0"/>
    <w:rsid w:val="007B7B3A"/>
    <w:rsid w:val="007B7DB3"/>
    <w:rsid w:val="007C07CD"/>
    <w:rsid w:val="007C24F8"/>
    <w:rsid w:val="007C256C"/>
    <w:rsid w:val="007C3657"/>
    <w:rsid w:val="007C6A6D"/>
    <w:rsid w:val="007C6AA0"/>
    <w:rsid w:val="007C77E4"/>
    <w:rsid w:val="007D0A3E"/>
    <w:rsid w:val="007D1F9D"/>
    <w:rsid w:val="007D2893"/>
    <w:rsid w:val="007D326C"/>
    <w:rsid w:val="007D47A4"/>
    <w:rsid w:val="007D597B"/>
    <w:rsid w:val="007D6148"/>
    <w:rsid w:val="007D7AA8"/>
    <w:rsid w:val="007E1CE0"/>
    <w:rsid w:val="007E1CE7"/>
    <w:rsid w:val="007E21C7"/>
    <w:rsid w:val="007E3179"/>
    <w:rsid w:val="007E3B67"/>
    <w:rsid w:val="007E4604"/>
    <w:rsid w:val="007E47A3"/>
    <w:rsid w:val="007E6EDB"/>
    <w:rsid w:val="007E7602"/>
    <w:rsid w:val="007E7895"/>
    <w:rsid w:val="007F0841"/>
    <w:rsid w:val="007F2B4C"/>
    <w:rsid w:val="007F37A2"/>
    <w:rsid w:val="007F39D7"/>
    <w:rsid w:val="007F4397"/>
    <w:rsid w:val="007F4B3C"/>
    <w:rsid w:val="007F52AA"/>
    <w:rsid w:val="007F59B4"/>
    <w:rsid w:val="007F5F2C"/>
    <w:rsid w:val="007F65B4"/>
    <w:rsid w:val="007F6CF7"/>
    <w:rsid w:val="00800EC4"/>
    <w:rsid w:val="00804361"/>
    <w:rsid w:val="00805184"/>
    <w:rsid w:val="008061B8"/>
    <w:rsid w:val="0081074F"/>
    <w:rsid w:val="00810B15"/>
    <w:rsid w:val="0081152B"/>
    <w:rsid w:val="00813BAA"/>
    <w:rsid w:val="00813CFE"/>
    <w:rsid w:val="00814296"/>
    <w:rsid w:val="008145A7"/>
    <w:rsid w:val="00814AB2"/>
    <w:rsid w:val="00817233"/>
    <w:rsid w:val="00820EDF"/>
    <w:rsid w:val="00821C5F"/>
    <w:rsid w:val="00825B90"/>
    <w:rsid w:val="00825E83"/>
    <w:rsid w:val="008272A0"/>
    <w:rsid w:val="00830896"/>
    <w:rsid w:val="0083093F"/>
    <w:rsid w:val="008313C8"/>
    <w:rsid w:val="00832597"/>
    <w:rsid w:val="008325C9"/>
    <w:rsid w:val="008326A2"/>
    <w:rsid w:val="00832BAF"/>
    <w:rsid w:val="00833054"/>
    <w:rsid w:val="008333FF"/>
    <w:rsid w:val="00834B03"/>
    <w:rsid w:val="008358AF"/>
    <w:rsid w:val="00835C9A"/>
    <w:rsid w:val="0083622E"/>
    <w:rsid w:val="008362D3"/>
    <w:rsid w:val="008373BD"/>
    <w:rsid w:val="00837D06"/>
    <w:rsid w:val="00843110"/>
    <w:rsid w:val="00844AB7"/>
    <w:rsid w:val="00844C5A"/>
    <w:rsid w:val="008452F9"/>
    <w:rsid w:val="008457AB"/>
    <w:rsid w:val="00845F8F"/>
    <w:rsid w:val="00846920"/>
    <w:rsid w:val="00846CD3"/>
    <w:rsid w:val="00846FEA"/>
    <w:rsid w:val="00847211"/>
    <w:rsid w:val="008526DC"/>
    <w:rsid w:val="008528DD"/>
    <w:rsid w:val="00853CD6"/>
    <w:rsid w:val="00854266"/>
    <w:rsid w:val="00856537"/>
    <w:rsid w:val="00856AC1"/>
    <w:rsid w:val="008574FD"/>
    <w:rsid w:val="00860303"/>
    <w:rsid w:val="00862B50"/>
    <w:rsid w:val="00862CCA"/>
    <w:rsid w:val="008630CB"/>
    <w:rsid w:val="00863D5B"/>
    <w:rsid w:val="00865DA9"/>
    <w:rsid w:val="008665D8"/>
    <w:rsid w:val="008666B3"/>
    <w:rsid w:val="008675CA"/>
    <w:rsid w:val="00867B54"/>
    <w:rsid w:val="00870081"/>
    <w:rsid w:val="008705D2"/>
    <w:rsid w:val="008712C9"/>
    <w:rsid w:val="00872299"/>
    <w:rsid w:val="008727B5"/>
    <w:rsid w:val="00873065"/>
    <w:rsid w:val="00873BC7"/>
    <w:rsid w:val="00874D1B"/>
    <w:rsid w:val="00874E02"/>
    <w:rsid w:val="008769A7"/>
    <w:rsid w:val="00877E0D"/>
    <w:rsid w:val="00877ED1"/>
    <w:rsid w:val="008819F5"/>
    <w:rsid w:val="00881B8A"/>
    <w:rsid w:val="00881B9D"/>
    <w:rsid w:val="00881D26"/>
    <w:rsid w:val="00883BA2"/>
    <w:rsid w:val="008858C1"/>
    <w:rsid w:val="00885CB6"/>
    <w:rsid w:val="00886416"/>
    <w:rsid w:val="008868BA"/>
    <w:rsid w:val="00887216"/>
    <w:rsid w:val="00887497"/>
    <w:rsid w:val="008876F6"/>
    <w:rsid w:val="008907DD"/>
    <w:rsid w:val="00890A4E"/>
    <w:rsid w:val="00890E4C"/>
    <w:rsid w:val="00892AD5"/>
    <w:rsid w:val="00892E24"/>
    <w:rsid w:val="00893285"/>
    <w:rsid w:val="0089359F"/>
    <w:rsid w:val="0089404F"/>
    <w:rsid w:val="00895D92"/>
    <w:rsid w:val="008A147E"/>
    <w:rsid w:val="008A2D1D"/>
    <w:rsid w:val="008A6520"/>
    <w:rsid w:val="008B0640"/>
    <w:rsid w:val="008B1B1E"/>
    <w:rsid w:val="008B1EF1"/>
    <w:rsid w:val="008B5EB3"/>
    <w:rsid w:val="008B6492"/>
    <w:rsid w:val="008B7339"/>
    <w:rsid w:val="008B74EB"/>
    <w:rsid w:val="008C0860"/>
    <w:rsid w:val="008C0921"/>
    <w:rsid w:val="008C09C1"/>
    <w:rsid w:val="008C0D4D"/>
    <w:rsid w:val="008C1536"/>
    <w:rsid w:val="008C1F62"/>
    <w:rsid w:val="008C2042"/>
    <w:rsid w:val="008C258E"/>
    <w:rsid w:val="008C45A9"/>
    <w:rsid w:val="008C6A78"/>
    <w:rsid w:val="008C7376"/>
    <w:rsid w:val="008C785F"/>
    <w:rsid w:val="008C7FAD"/>
    <w:rsid w:val="008D127D"/>
    <w:rsid w:val="008D13DA"/>
    <w:rsid w:val="008D3BAA"/>
    <w:rsid w:val="008D3D73"/>
    <w:rsid w:val="008D3FAD"/>
    <w:rsid w:val="008D4C28"/>
    <w:rsid w:val="008D4D88"/>
    <w:rsid w:val="008D72C5"/>
    <w:rsid w:val="008D7E9A"/>
    <w:rsid w:val="008E032C"/>
    <w:rsid w:val="008E0BA9"/>
    <w:rsid w:val="008E421F"/>
    <w:rsid w:val="008E42CA"/>
    <w:rsid w:val="008E4F98"/>
    <w:rsid w:val="008E59C7"/>
    <w:rsid w:val="008E5B15"/>
    <w:rsid w:val="008E6FAC"/>
    <w:rsid w:val="008F0AA8"/>
    <w:rsid w:val="008F229B"/>
    <w:rsid w:val="008F26FD"/>
    <w:rsid w:val="008F3FA6"/>
    <w:rsid w:val="0090054C"/>
    <w:rsid w:val="009005CB"/>
    <w:rsid w:val="00901C92"/>
    <w:rsid w:val="009023D2"/>
    <w:rsid w:val="009039CE"/>
    <w:rsid w:val="00903A53"/>
    <w:rsid w:val="009045F3"/>
    <w:rsid w:val="00904DEB"/>
    <w:rsid w:val="00904DEE"/>
    <w:rsid w:val="00904EC5"/>
    <w:rsid w:val="00906DA4"/>
    <w:rsid w:val="00907428"/>
    <w:rsid w:val="00907436"/>
    <w:rsid w:val="00910F97"/>
    <w:rsid w:val="00911714"/>
    <w:rsid w:val="00911DC2"/>
    <w:rsid w:val="00912BCA"/>
    <w:rsid w:val="009144D6"/>
    <w:rsid w:val="00915355"/>
    <w:rsid w:val="00915B14"/>
    <w:rsid w:val="009163B4"/>
    <w:rsid w:val="00917D7A"/>
    <w:rsid w:val="00917EA5"/>
    <w:rsid w:val="00921C83"/>
    <w:rsid w:val="00924620"/>
    <w:rsid w:val="009252F0"/>
    <w:rsid w:val="00925F0E"/>
    <w:rsid w:val="009311B4"/>
    <w:rsid w:val="00931FBA"/>
    <w:rsid w:val="009328F0"/>
    <w:rsid w:val="00934149"/>
    <w:rsid w:val="00934F6E"/>
    <w:rsid w:val="009360DB"/>
    <w:rsid w:val="00936252"/>
    <w:rsid w:val="00936E36"/>
    <w:rsid w:val="00936FF7"/>
    <w:rsid w:val="00937212"/>
    <w:rsid w:val="00940DB5"/>
    <w:rsid w:val="00941153"/>
    <w:rsid w:val="00942583"/>
    <w:rsid w:val="00942C66"/>
    <w:rsid w:val="00944A61"/>
    <w:rsid w:val="0094609E"/>
    <w:rsid w:val="00950078"/>
    <w:rsid w:val="009503C6"/>
    <w:rsid w:val="00951912"/>
    <w:rsid w:val="00952016"/>
    <w:rsid w:val="00952B11"/>
    <w:rsid w:val="00954ED3"/>
    <w:rsid w:val="009554A5"/>
    <w:rsid w:val="00956339"/>
    <w:rsid w:val="00956834"/>
    <w:rsid w:val="00957AAD"/>
    <w:rsid w:val="00957B25"/>
    <w:rsid w:val="00960287"/>
    <w:rsid w:val="009605E7"/>
    <w:rsid w:val="00960C30"/>
    <w:rsid w:val="00960CC1"/>
    <w:rsid w:val="00961DC2"/>
    <w:rsid w:val="009631DC"/>
    <w:rsid w:val="0096493A"/>
    <w:rsid w:val="009651E4"/>
    <w:rsid w:val="00966492"/>
    <w:rsid w:val="00966E3C"/>
    <w:rsid w:val="00967FA3"/>
    <w:rsid w:val="00970F0C"/>
    <w:rsid w:val="009728C0"/>
    <w:rsid w:val="00972939"/>
    <w:rsid w:val="0097385A"/>
    <w:rsid w:val="00973F8F"/>
    <w:rsid w:val="00974A82"/>
    <w:rsid w:val="00974B17"/>
    <w:rsid w:val="00976C3B"/>
    <w:rsid w:val="009803D3"/>
    <w:rsid w:val="009812E9"/>
    <w:rsid w:val="00982D05"/>
    <w:rsid w:val="00983496"/>
    <w:rsid w:val="00983FFB"/>
    <w:rsid w:val="00984590"/>
    <w:rsid w:val="00984DDC"/>
    <w:rsid w:val="009853D7"/>
    <w:rsid w:val="00987975"/>
    <w:rsid w:val="00990D62"/>
    <w:rsid w:val="00991E40"/>
    <w:rsid w:val="0099348B"/>
    <w:rsid w:val="00994642"/>
    <w:rsid w:val="00994E43"/>
    <w:rsid w:val="00996350"/>
    <w:rsid w:val="00996419"/>
    <w:rsid w:val="00997111"/>
    <w:rsid w:val="009979E4"/>
    <w:rsid w:val="009A0540"/>
    <w:rsid w:val="009A1087"/>
    <w:rsid w:val="009A1266"/>
    <w:rsid w:val="009A2410"/>
    <w:rsid w:val="009A4AF2"/>
    <w:rsid w:val="009A53E4"/>
    <w:rsid w:val="009A6C7E"/>
    <w:rsid w:val="009A7A98"/>
    <w:rsid w:val="009B03DC"/>
    <w:rsid w:val="009B0ABC"/>
    <w:rsid w:val="009B0D43"/>
    <w:rsid w:val="009B13A5"/>
    <w:rsid w:val="009B17BC"/>
    <w:rsid w:val="009B3402"/>
    <w:rsid w:val="009B3DC7"/>
    <w:rsid w:val="009B658B"/>
    <w:rsid w:val="009B70CD"/>
    <w:rsid w:val="009C16C0"/>
    <w:rsid w:val="009C186E"/>
    <w:rsid w:val="009C1AD5"/>
    <w:rsid w:val="009C3DA5"/>
    <w:rsid w:val="009C466E"/>
    <w:rsid w:val="009C4800"/>
    <w:rsid w:val="009C4A8E"/>
    <w:rsid w:val="009C4E4C"/>
    <w:rsid w:val="009C79BC"/>
    <w:rsid w:val="009C7E13"/>
    <w:rsid w:val="009C7F44"/>
    <w:rsid w:val="009D0D29"/>
    <w:rsid w:val="009D17C3"/>
    <w:rsid w:val="009D1C49"/>
    <w:rsid w:val="009D3684"/>
    <w:rsid w:val="009D536F"/>
    <w:rsid w:val="009D5FC7"/>
    <w:rsid w:val="009D6190"/>
    <w:rsid w:val="009D7739"/>
    <w:rsid w:val="009D786F"/>
    <w:rsid w:val="009D7D51"/>
    <w:rsid w:val="009E130A"/>
    <w:rsid w:val="009E1B10"/>
    <w:rsid w:val="009E1D97"/>
    <w:rsid w:val="009E29AC"/>
    <w:rsid w:val="009E2B15"/>
    <w:rsid w:val="009E3B1A"/>
    <w:rsid w:val="009E4086"/>
    <w:rsid w:val="009F0098"/>
    <w:rsid w:val="009F0890"/>
    <w:rsid w:val="009F1E74"/>
    <w:rsid w:val="009F2474"/>
    <w:rsid w:val="009F34DD"/>
    <w:rsid w:val="009F386C"/>
    <w:rsid w:val="009F3EF7"/>
    <w:rsid w:val="009F4460"/>
    <w:rsid w:val="009F4801"/>
    <w:rsid w:val="009F626D"/>
    <w:rsid w:val="009F6572"/>
    <w:rsid w:val="009F783A"/>
    <w:rsid w:val="009F7AAC"/>
    <w:rsid w:val="00A00E75"/>
    <w:rsid w:val="00A0149B"/>
    <w:rsid w:val="00A031FB"/>
    <w:rsid w:val="00A03225"/>
    <w:rsid w:val="00A0697E"/>
    <w:rsid w:val="00A07271"/>
    <w:rsid w:val="00A10D5D"/>
    <w:rsid w:val="00A11EC5"/>
    <w:rsid w:val="00A12A52"/>
    <w:rsid w:val="00A147C1"/>
    <w:rsid w:val="00A17F71"/>
    <w:rsid w:val="00A205F1"/>
    <w:rsid w:val="00A2144C"/>
    <w:rsid w:val="00A214D0"/>
    <w:rsid w:val="00A21658"/>
    <w:rsid w:val="00A25308"/>
    <w:rsid w:val="00A263AE"/>
    <w:rsid w:val="00A30D53"/>
    <w:rsid w:val="00A31E61"/>
    <w:rsid w:val="00A32334"/>
    <w:rsid w:val="00A33437"/>
    <w:rsid w:val="00A40192"/>
    <w:rsid w:val="00A40CE9"/>
    <w:rsid w:val="00A41957"/>
    <w:rsid w:val="00A41ADD"/>
    <w:rsid w:val="00A42ADD"/>
    <w:rsid w:val="00A431F7"/>
    <w:rsid w:val="00A4353A"/>
    <w:rsid w:val="00A4407C"/>
    <w:rsid w:val="00A4523E"/>
    <w:rsid w:val="00A46737"/>
    <w:rsid w:val="00A471FA"/>
    <w:rsid w:val="00A52D1D"/>
    <w:rsid w:val="00A52DEF"/>
    <w:rsid w:val="00A53D1F"/>
    <w:rsid w:val="00A53EFA"/>
    <w:rsid w:val="00A53FCC"/>
    <w:rsid w:val="00A57B76"/>
    <w:rsid w:val="00A602CC"/>
    <w:rsid w:val="00A615C2"/>
    <w:rsid w:val="00A6257E"/>
    <w:rsid w:val="00A62F06"/>
    <w:rsid w:val="00A63655"/>
    <w:rsid w:val="00A644F6"/>
    <w:rsid w:val="00A64675"/>
    <w:rsid w:val="00A6500F"/>
    <w:rsid w:val="00A66C01"/>
    <w:rsid w:val="00A6768E"/>
    <w:rsid w:val="00A70275"/>
    <w:rsid w:val="00A70A1B"/>
    <w:rsid w:val="00A70E89"/>
    <w:rsid w:val="00A711AD"/>
    <w:rsid w:val="00A71D2D"/>
    <w:rsid w:val="00A72A67"/>
    <w:rsid w:val="00A734D8"/>
    <w:rsid w:val="00A73C98"/>
    <w:rsid w:val="00A8182C"/>
    <w:rsid w:val="00A82DD7"/>
    <w:rsid w:val="00A85A97"/>
    <w:rsid w:val="00A85DA3"/>
    <w:rsid w:val="00A87847"/>
    <w:rsid w:val="00A906C8"/>
    <w:rsid w:val="00A91F09"/>
    <w:rsid w:val="00A932DB"/>
    <w:rsid w:val="00A93660"/>
    <w:rsid w:val="00A9474B"/>
    <w:rsid w:val="00A96A11"/>
    <w:rsid w:val="00AA1281"/>
    <w:rsid w:val="00AA12C8"/>
    <w:rsid w:val="00AA2997"/>
    <w:rsid w:val="00AA300E"/>
    <w:rsid w:val="00AA3A26"/>
    <w:rsid w:val="00AA4406"/>
    <w:rsid w:val="00AA4573"/>
    <w:rsid w:val="00AA45F2"/>
    <w:rsid w:val="00AA4816"/>
    <w:rsid w:val="00AA52F0"/>
    <w:rsid w:val="00AA57A0"/>
    <w:rsid w:val="00AA6EE7"/>
    <w:rsid w:val="00AA70DB"/>
    <w:rsid w:val="00AA76B5"/>
    <w:rsid w:val="00AB052B"/>
    <w:rsid w:val="00AB0630"/>
    <w:rsid w:val="00AB0667"/>
    <w:rsid w:val="00AB1458"/>
    <w:rsid w:val="00AB1B56"/>
    <w:rsid w:val="00AB23F2"/>
    <w:rsid w:val="00AB4E5B"/>
    <w:rsid w:val="00AB6E69"/>
    <w:rsid w:val="00AB7294"/>
    <w:rsid w:val="00AB786F"/>
    <w:rsid w:val="00AB7973"/>
    <w:rsid w:val="00AC004D"/>
    <w:rsid w:val="00AC0079"/>
    <w:rsid w:val="00AC1C42"/>
    <w:rsid w:val="00AC232E"/>
    <w:rsid w:val="00AC37E6"/>
    <w:rsid w:val="00AC3A9C"/>
    <w:rsid w:val="00AC50E1"/>
    <w:rsid w:val="00AC680C"/>
    <w:rsid w:val="00AC7302"/>
    <w:rsid w:val="00AC73DB"/>
    <w:rsid w:val="00AD065E"/>
    <w:rsid w:val="00AD14FD"/>
    <w:rsid w:val="00AD26B5"/>
    <w:rsid w:val="00AD37AE"/>
    <w:rsid w:val="00AD4C05"/>
    <w:rsid w:val="00AD6E87"/>
    <w:rsid w:val="00AD715F"/>
    <w:rsid w:val="00AD7B5D"/>
    <w:rsid w:val="00AE1E63"/>
    <w:rsid w:val="00AE21BE"/>
    <w:rsid w:val="00AE3B20"/>
    <w:rsid w:val="00AE405C"/>
    <w:rsid w:val="00AE40CF"/>
    <w:rsid w:val="00AE54A6"/>
    <w:rsid w:val="00AE6D95"/>
    <w:rsid w:val="00AE73FC"/>
    <w:rsid w:val="00AE790D"/>
    <w:rsid w:val="00AF01E1"/>
    <w:rsid w:val="00AF02DF"/>
    <w:rsid w:val="00AF0AB2"/>
    <w:rsid w:val="00AF18FB"/>
    <w:rsid w:val="00AF19A3"/>
    <w:rsid w:val="00AF2294"/>
    <w:rsid w:val="00AF271B"/>
    <w:rsid w:val="00AF3EF2"/>
    <w:rsid w:val="00AF64A5"/>
    <w:rsid w:val="00AF6D77"/>
    <w:rsid w:val="00B003FE"/>
    <w:rsid w:val="00B00B5A"/>
    <w:rsid w:val="00B03943"/>
    <w:rsid w:val="00B03C09"/>
    <w:rsid w:val="00B03F91"/>
    <w:rsid w:val="00B0475F"/>
    <w:rsid w:val="00B04BC2"/>
    <w:rsid w:val="00B0627C"/>
    <w:rsid w:val="00B10822"/>
    <w:rsid w:val="00B11174"/>
    <w:rsid w:val="00B12BB4"/>
    <w:rsid w:val="00B14124"/>
    <w:rsid w:val="00B16367"/>
    <w:rsid w:val="00B17DD4"/>
    <w:rsid w:val="00B229AB"/>
    <w:rsid w:val="00B23B36"/>
    <w:rsid w:val="00B2517B"/>
    <w:rsid w:val="00B26040"/>
    <w:rsid w:val="00B3169E"/>
    <w:rsid w:val="00B317C6"/>
    <w:rsid w:val="00B31B1C"/>
    <w:rsid w:val="00B329FD"/>
    <w:rsid w:val="00B33E2C"/>
    <w:rsid w:val="00B35351"/>
    <w:rsid w:val="00B35683"/>
    <w:rsid w:val="00B357ED"/>
    <w:rsid w:val="00B3596B"/>
    <w:rsid w:val="00B405A9"/>
    <w:rsid w:val="00B409D6"/>
    <w:rsid w:val="00B42934"/>
    <w:rsid w:val="00B42A0B"/>
    <w:rsid w:val="00B42CD1"/>
    <w:rsid w:val="00B4308A"/>
    <w:rsid w:val="00B432D3"/>
    <w:rsid w:val="00B4380E"/>
    <w:rsid w:val="00B4461D"/>
    <w:rsid w:val="00B457A5"/>
    <w:rsid w:val="00B4665E"/>
    <w:rsid w:val="00B46F75"/>
    <w:rsid w:val="00B477EA"/>
    <w:rsid w:val="00B47BC0"/>
    <w:rsid w:val="00B509A3"/>
    <w:rsid w:val="00B5113D"/>
    <w:rsid w:val="00B513DD"/>
    <w:rsid w:val="00B516FF"/>
    <w:rsid w:val="00B5202C"/>
    <w:rsid w:val="00B52AD7"/>
    <w:rsid w:val="00B52BA7"/>
    <w:rsid w:val="00B52DC1"/>
    <w:rsid w:val="00B52F0F"/>
    <w:rsid w:val="00B54037"/>
    <w:rsid w:val="00B55FB4"/>
    <w:rsid w:val="00B566B1"/>
    <w:rsid w:val="00B56E6F"/>
    <w:rsid w:val="00B571AC"/>
    <w:rsid w:val="00B578E0"/>
    <w:rsid w:val="00B60FFD"/>
    <w:rsid w:val="00B613C0"/>
    <w:rsid w:val="00B61B15"/>
    <w:rsid w:val="00B61EBF"/>
    <w:rsid w:val="00B62685"/>
    <w:rsid w:val="00B627EE"/>
    <w:rsid w:val="00B64CEA"/>
    <w:rsid w:val="00B653AF"/>
    <w:rsid w:val="00B6649B"/>
    <w:rsid w:val="00B66E12"/>
    <w:rsid w:val="00B67309"/>
    <w:rsid w:val="00B67710"/>
    <w:rsid w:val="00B67786"/>
    <w:rsid w:val="00B67F0D"/>
    <w:rsid w:val="00B7003A"/>
    <w:rsid w:val="00B737E5"/>
    <w:rsid w:val="00B73A89"/>
    <w:rsid w:val="00B75467"/>
    <w:rsid w:val="00B76304"/>
    <w:rsid w:val="00B7681C"/>
    <w:rsid w:val="00B776BD"/>
    <w:rsid w:val="00B81BB2"/>
    <w:rsid w:val="00B82967"/>
    <w:rsid w:val="00B859BE"/>
    <w:rsid w:val="00B862EB"/>
    <w:rsid w:val="00B86A03"/>
    <w:rsid w:val="00B86FF2"/>
    <w:rsid w:val="00B87EA8"/>
    <w:rsid w:val="00B9016E"/>
    <w:rsid w:val="00B914E9"/>
    <w:rsid w:val="00B916B0"/>
    <w:rsid w:val="00B91BC6"/>
    <w:rsid w:val="00B929F9"/>
    <w:rsid w:val="00B93205"/>
    <w:rsid w:val="00B96367"/>
    <w:rsid w:val="00BA14C3"/>
    <w:rsid w:val="00BA2EB3"/>
    <w:rsid w:val="00BA3249"/>
    <w:rsid w:val="00BA4B9A"/>
    <w:rsid w:val="00BA54E9"/>
    <w:rsid w:val="00BA7012"/>
    <w:rsid w:val="00BB09BE"/>
    <w:rsid w:val="00BB0D5E"/>
    <w:rsid w:val="00BB1AD5"/>
    <w:rsid w:val="00BB22FC"/>
    <w:rsid w:val="00BB3213"/>
    <w:rsid w:val="00BB4542"/>
    <w:rsid w:val="00BB4996"/>
    <w:rsid w:val="00BB4D9D"/>
    <w:rsid w:val="00BB653B"/>
    <w:rsid w:val="00BB6C24"/>
    <w:rsid w:val="00BB6D8A"/>
    <w:rsid w:val="00BB70CE"/>
    <w:rsid w:val="00BB7890"/>
    <w:rsid w:val="00BC1068"/>
    <w:rsid w:val="00BC1224"/>
    <w:rsid w:val="00BC1BEF"/>
    <w:rsid w:val="00BC3C73"/>
    <w:rsid w:val="00BC523F"/>
    <w:rsid w:val="00BC5C05"/>
    <w:rsid w:val="00BC69E4"/>
    <w:rsid w:val="00BC7CFA"/>
    <w:rsid w:val="00BC7DF7"/>
    <w:rsid w:val="00BD1353"/>
    <w:rsid w:val="00BD1514"/>
    <w:rsid w:val="00BD2B21"/>
    <w:rsid w:val="00BD361C"/>
    <w:rsid w:val="00BD3E9F"/>
    <w:rsid w:val="00BD4E77"/>
    <w:rsid w:val="00BD5A20"/>
    <w:rsid w:val="00BE0AE7"/>
    <w:rsid w:val="00BE11A6"/>
    <w:rsid w:val="00BE1349"/>
    <w:rsid w:val="00BE1458"/>
    <w:rsid w:val="00BE203F"/>
    <w:rsid w:val="00BE3997"/>
    <w:rsid w:val="00BE3AAF"/>
    <w:rsid w:val="00BE4B31"/>
    <w:rsid w:val="00BE4C5B"/>
    <w:rsid w:val="00BE5AF5"/>
    <w:rsid w:val="00BE5CB5"/>
    <w:rsid w:val="00BE6D36"/>
    <w:rsid w:val="00BE6D3E"/>
    <w:rsid w:val="00BF0E77"/>
    <w:rsid w:val="00BF161D"/>
    <w:rsid w:val="00BF1655"/>
    <w:rsid w:val="00BF1785"/>
    <w:rsid w:val="00BF2830"/>
    <w:rsid w:val="00BF311D"/>
    <w:rsid w:val="00BF6BE7"/>
    <w:rsid w:val="00BF6CBA"/>
    <w:rsid w:val="00C02771"/>
    <w:rsid w:val="00C029EC"/>
    <w:rsid w:val="00C02D07"/>
    <w:rsid w:val="00C05F53"/>
    <w:rsid w:val="00C06511"/>
    <w:rsid w:val="00C071E1"/>
    <w:rsid w:val="00C10DB8"/>
    <w:rsid w:val="00C11F6B"/>
    <w:rsid w:val="00C1262B"/>
    <w:rsid w:val="00C12917"/>
    <w:rsid w:val="00C15AAC"/>
    <w:rsid w:val="00C15B5A"/>
    <w:rsid w:val="00C16B37"/>
    <w:rsid w:val="00C16FE7"/>
    <w:rsid w:val="00C17409"/>
    <w:rsid w:val="00C1763E"/>
    <w:rsid w:val="00C203FE"/>
    <w:rsid w:val="00C21768"/>
    <w:rsid w:val="00C21A77"/>
    <w:rsid w:val="00C256D2"/>
    <w:rsid w:val="00C25CA2"/>
    <w:rsid w:val="00C27671"/>
    <w:rsid w:val="00C314C8"/>
    <w:rsid w:val="00C32896"/>
    <w:rsid w:val="00C32BE9"/>
    <w:rsid w:val="00C343B5"/>
    <w:rsid w:val="00C35064"/>
    <w:rsid w:val="00C36030"/>
    <w:rsid w:val="00C362FE"/>
    <w:rsid w:val="00C36865"/>
    <w:rsid w:val="00C37D24"/>
    <w:rsid w:val="00C4145A"/>
    <w:rsid w:val="00C41835"/>
    <w:rsid w:val="00C41C9E"/>
    <w:rsid w:val="00C43FAB"/>
    <w:rsid w:val="00C440D1"/>
    <w:rsid w:val="00C4417D"/>
    <w:rsid w:val="00C4727A"/>
    <w:rsid w:val="00C47E1D"/>
    <w:rsid w:val="00C50961"/>
    <w:rsid w:val="00C50D31"/>
    <w:rsid w:val="00C51E22"/>
    <w:rsid w:val="00C561E4"/>
    <w:rsid w:val="00C56C23"/>
    <w:rsid w:val="00C56FD7"/>
    <w:rsid w:val="00C573A9"/>
    <w:rsid w:val="00C57815"/>
    <w:rsid w:val="00C57CB7"/>
    <w:rsid w:val="00C57ED8"/>
    <w:rsid w:val="00C60147"/>
    <w:rsid w:val="00C6095D"/>
    <w:rsid w:val="00C609A4"/>
    <w:rsid w:val="00C612CB"/>
    <w:rsid w:val="00C62929"/>
    <w:rsid w:val="00C6352C"/>
    <w:rsid w:val="00C63C5F"/>
    <w:rsid w:val="00C64934"/>
    <w:rsid w:val="00C65878"/>
    <w:rsid w:val="00C66D53"/>
    <w:rsid w:val="00C715F2"/>
    <w:rsid w:val="00C717F3"/>
    <w:rsid w:val="00C73162"/>
    <w:rsid w:val="00C73F58"/>
    <w:rsid w:val="00C73FAA"/>
    <w:rsid w:val="00C7476F"/>
    <w:rsid w:val="00C74F56"/>
    <w:rsid w:val="00C7526E"/>
    <w:rsid w:val="00C75C87"/>
    <w:rsid w:val="00C76779"/>
    <w:rsid w:val="00C774C0"/>
    <w:rsid w:val="00C77536"/>
    <w:rsid w:val="00C77A27"/>
    <w:rsid w:val="00C77C45"/>
    <w:rsid w:val="00C80258"/>
    <w:rsid w:val="00C8259C"/>
    <w:rsid w:val="00C82BEB"/>
    <w:rsid w:val="00C87A88"/>
    <w:rsid w:val="00C87AEA"/>
    <w:rsid w:val="00C90AA9"/>
    <w:rsid w:val="00C912E1"/>
    <w:rsid w:val="00C91EFD"/>
    <w:rsid w:val="00C93C08"/>
    <w:rsid w:val="00C9447B"/>
    <w:rsid w:val="00C97810"/>
    <w:rsid w:val="00C97B41"/>
    <w:rsid w:val="00C97CCB"/>
    <w:rsid w:val="00CA2608"/>
    <w:rsid w:val="00CA336A"/>
    <w:rsid w:val="00CA4150"/>
    <w:rsid w:val="00CA459A"/>
    <w:rsid w:val="00CA48A7"/>
    <w:rsid w:val="00CA7354"/>
    <w:rsid w:val="00CB05AC"/>
    <w:rsid w:val="00CB21CA"/>
    <w:rsid w:val="00CB2B9C"/>
    <w:rsid w:val="00CB3703"/>
    <w:rsid w:val="00CB59A1"/>
    <w:rsid w:val="00CB67E0"/>
    <w:rsid w:val="00CB6A3E"/>
    <w:rsid w:val="00CC1123"/>
    <w:rsid w:val="00CC146F"/>
    <w:rsid w:val="00CC14AB"/>
    <w:rsid w:val="00CC156D"/>
    <w:rsid w:val="00CC19F9"/>
    <w:rsid w:val="00CC2A87"/>
    <w:rsid w:val="00CC2CE3"/>
    <w:rsid w:val="00CC3BA7"/>
    <w:rsid w:val="00CC40BD"/>
    <w:rsid w:val="00CC43AE"/>
    <w:rsid w:val="00CC6AC8"/>
    <w:rsid w:val="00CC7051"/>
    <w:rsid w:val="00CC70E3"/>
    <w:rsid w:val="00CD05AC"/>
    <w:rsid w:val="00CD081E"/>
    <w:rsid w:val="00CD165D"/>
    <w:rsid w:val="00CD16C2"/>
    <w:rsid w:val="00CD1D41"/>
    <w:rsid w:val="00CD2DCF"/>
    <w:rsid w:val="00CD2EE0"/>
    <w:rsid w:val="00CD36EA"/>
    <w:rsid w:val="00CD3DE7"/>
    <w:rsid w:val="00CD4DE2"/>
    <w:rsid w:val="00CD5219"/>
    <w:rsid w:val="00CD5507"/>
    <w:rsid w:val="00CD5E99"/>
    <w:rsid w:val="00CD61CB"/>
    <w:rsid w:val="00CD6492"/>
    <w:rsid w:val="00CD6B95"/>
    <w:rsid w:val="00CD6F16"/>
    <w:rsid w:val="00CE285E"/>
    <w:rsid w:val="00CE38A6"/>
    <w:rsid w:val="00CE39B7"/>
    <w:rsid w:val="00CE3CBB"/>
    <w:rsid w:val="00CE457F"/>
    <w:rsid w:val="00CE4BAB"/>
    <w:rsid w:val="00CE50A8"/>
    <w:rsid w:val="00CE75F9"/>
    <w:rsid w:val="00CF0B3A"/>
    <w:rsid w:val="00CF28ED"/>
    <w:rsid w:val="00CF2F4F"/>
    <w:rsid w:val="00CF372C"/>
    <w:rsid w:val="00CF3A0B"/>
    <w:rsid w:val="00CF449A"/>
    <w:rsid w:val="00CF4773"/>
    <w:rsid w:val="00CF68F7"/>
    <w:rsid w:val="00CF746A"/>
    <w:rsid w:val="00D044F8"/>
    <w:rsid w:val="00D04D9D"/>
    <w:rsid w:val="00D04E06"/>
    <w:rsid w:val="00D05DEA"/>
    <w:rsid w:val="00D06050"/>
    <w:rsid w:val="00D07838"/>
    <w:rsid w:val="00D07968"/>
    <w:rsid w:val="00D07DA4"/>
    <w:rsid w:val="00D1137C"/>
    <w:rsid w:val="00D11FAB"/>
    <w:rsid w:val="00D13850"/>
    <w:rsid w:val="00D138DE"/>
    <w:rsid w:val="00D13DE3"/>
    <w:rsid w:val="00D14580"/>
    <w:rsid w:val="00D16085"/>
    <w:rsid w:val="00D20E21"/>
    <w:rsid w:val="00D20FB2"/>
    <w:rsid w:val="00D22DD6"/>
    <w:rsid w:val="00D24A5A"/>
    <w:rsid w:val="00D25A3C"/>
    <w:rsid w:val="00D25E0E"/>
    <w:rsid w:val="00D262AD"/>
    <w:rsid w:val="00D26EF2"/>
    <w:rsid w:val="00D32864"/>
    <w:rsid w:val="00D32F0A"/>
    <w:rsid w:val="00D33F43"/>
    <w:rsid w:val="00D3463D"/>
    <w:rsid w:val="00D36E15"/>
    <w:rsid w:val="00D372B6"/>
    <w:rsid w:val="00D423D5"/>
    <w:rsid w:val="00D43313"/>
    <w:rsid w:val="00D43EF5"/>
    <w:rsid w:val="00D446C7"/>
    <w:rsid w:val="00D447EB"/>
    <w:rsid w:val="00D448AE"/>
    <w:rsid w:val="00D451D4"/>
    <w:rsid w:val="00D45648"/>
    <w:rsid w:val="00D45A28"/>
    <w:rsid w:val="00D46FA5"/>
    <w:rsid w:val="00D5171C"/>
    <w:rsid w:val="00D52844"/>
    <w:rsid w:val="00D53C5B"/>
    <w:rsid w:val="00D53E29"/>
    <w:rsid w:val="00D54AA1"/>
    <w:rsid w:val="00D54EB0"/>
    <w:rsid w:val="00D55522"/>
    <w:rsid w:val="00D5609B"/>
    <w:rsid w:val="00D56CA2"/>
    <w:rsid w:val="00D570BD"/>
    <w:rsid w:val="00D619CB"/>
    <w:rsid w:val="00D61BAA"/>
    <w:rsid w:val="00D62673"/>
    <w:rsid w:val="00D62C28"/>
    <w:rsid w:val="00D63354"/>
    <w:rsid w:val="00D6387A"/>
    <w:rsid w:val="00D6552B"/>
    <w:rsid w:val="00D70AB1"/>
    <w:rsid w:val="00D715F1"/>
    <w:rsid w:val="00D71821"/>
    <w:rsid w:val="00D71D55"/>
    <w:rsid w:val="00D71E1A"/>
    <w:rsid w:val="00D720A1"/>
    <w:rsid w:val="00D732A5"/>
    <w:rsid w:val="00D7485C"/>
    <w:rsid w:val="00D749C2"/>
    <w:rsid w:val="00D75AC9"/>
    <w:rsid w:val="00D7731D"/>
    <w:rsid w:val="00D77C40"/>
    <w:rsid w:val="00D81475"/>
    <w:rsid w:val="00D81D29"/>
    <w:rsid w:val="00D8258C"/>
    <w:rsid w:val="00D84AD4"/>
    <w:rsid w:val="00D85899"/>
    <w:rsid w:val="00D87567"/>
    <w:rsid w:val="00D90C9B"/>
    <w:rsid w:val="00D9198A"/>
    <w:rsid w:val="00D9200B"/>
    <w:rsid w:val="00D92229"/>
    <w:rsid w:val="00D923C9"/>
    <w:rsid w:val="00D940C9"/>
    <w:rsid w:val="00D94DFF"/>
    <w:rsid w:val="00D961DE"/>
    <w:rsid w:val="00DA20E3"/>
    <w:rsid w:val="00DA226D"/>
    <w:rsid w:val="00DA2B3B"/>
    <w:rsid w:val="00DA53B5"/>
    <w:rsid w:val="00DA5B82"/>
    <w:rsid w:val="00DA61AC"/>
    <w:rsid w:val="00DA62AF"/>
    <w:rsid w:val="00DA68F6"/>
    <w:rsid w:val="00DB09B8"/>
    <w:rsid w:val="00DB1B11"/>
    <w:rsid w:val="00DB1DF0"/>
    <w:rsid w:val="00DB20B9"/>
    <w:rsid w:val="00DB3223"/>
    <w:rsid w:val="00DB3916"/>
    <w:rsid w:val="00DB44B5"/>
    <w:rsid w:val="00DB4F25"/>
    <w:rsid w:val="00DB50D3"/>
    <w:rsid w:val="00DB5ACE"/>
    <w:rsid w:val="00DB66AC"/>
    <w:rsid w:val="00DB6E99"/>
    <w:rsid w:val="00DB6F20"/>
    <w:rsid w:val="00DB7871"/>
    <w:rsid w:val="00DB7FEA"/>
    <w:rsid w:val="00DC0D45"/>
    <w:rsid w:val="00DC22D7"/>
    <w:rsid w:val="00DC32E2"/>
    <w:rsid w:val="00DC3678"/>
    <w:rsid w:val="00DC5C55"/>
    <w:rsid w:val="00DC77D4"/>
    <w:rsid w:val="00DD078B"/>
    <w:rsid w:val="00DD23C4"/>
    <w:rsid w:val="00DD4A44"/>
    <w:rsid w:val="00DD4D6A"/>
    <w:rsid w:val="00DD4E23"/>
    <w:rsid w:val="00DD600E"/>
    <w:rsid w:val="00DD6215"/>
    <w:rsid w:val="00DD7C78"/>
    <w:rsid w:val="00DE0427"/>
    <w:rsid w:val="00DE0D6A"/>
    <w:rsid w:val="00DE1F13"/>
    <w:rsid w:val="00DE2806"/>
    <w:rsid w:val="00DE2E23"/>
    <w:rsid w:val="00DE2E3F"/>
    <w:rsid w:val="00DE330F"/>
    <w:rsid w:val="00DE3DFD"/>
    <w:rsid w:val="00DE51C0"/>
    <w:rsid w:val="00DE7789"/>
    <w:rsid w:val="00DE7CB8"/>
    <w:rsid w:val="00DF2360"/>
    <w:rsid w:val="00DF24CD"/>
    <w:rsid w:val="00DF2577"/>
    <w:rsid w:val="00DF6954"/>
    <w:rsid w:val="00DF7089"/>
    <w:rsid w:val="00DF71B2"/>
    <w:rsid w:val="00DF7F5C"/>
    <w:rsid w:val="00E00EAC"/>
    <w:rsid w:val="00E01E6E"/>
    <w:rsid w:val="00E0370F"/>
    <w:rsid w:val="00E0417F"/>
    <w:rsid w:val="00E0421B"/>
    <w:rsid w:val="00E05C71"/>
    <w:rsid w:val="00E05EFF"/>
    <w:rsid w:val="00E10ECD"/>
    <w:rsid w:val="00E12B57"/>
    <w:rsid w:val="00E13050"/>
    <w:rsid w:val="00E13694"/>
    <w:rsid w:val="00E14220"/>
    <w:rsid w:val="00E15D41"/>
    <w:rsid w:val="00E15E89"/>
    <w:rsid w:val="00E17115"/>
    <w:rsid w:val="00E205D3"/>
    <w:rsid w:val="00E20848"/>
    <w:rsid w:val="00E208FB"/>
    <w:rsid w:val="00E210AA"/>
    <w:rsid w:val="00E2147F"/>
    <w:rsid w:val="00E25A2A"/>
    <w:rsid w:val="00E25D5E"/>
    <w:rsid w:val="00E2618F"/>
    <w:rsid w:val="00E26324"/>
    <w:rsid w:val="00E269DC"/>
    <w:rsid w:val="00E26E97"/>
    <w:rsid w:val="00E30AEF"/>
    <w:rsid w:val="00E31F86"/>
    <w:rsid w:val="00E340A1"/>
    <w:rsid w:val="00E34119"/>
    <w:rsid w:val="00E34969"/>
    <w:rsid w:val="00E34B29"/>
    <w:rsid w:val="00E34BC1"/>
    <w:rsid w:val="00E351C3"/>
    <w:rsid w:val="00E35ED8"/>
    <w:rsid w:val="00E37DAD"/>
    <w:rsid w:val="00E4181D"/>
    <w:rsid w:val="00E419D6"/>
    <w:rsid w:val="00E42D63"/>
    <w:rsid w:val="00E43C5A"/>
    <w:rsid w:val="00E45346"/>
    <w:rsid w:val="00E4588B"/>
    <w:rsid w:val="00E46768"/>
    <w:rsid w:val="00E477AF"/>
    <w:rsid w:val="00E47B7D"/>
    <w:rsid w:val="00E503A8"/>
    <w:rsid w:val="00E50640"/>
    <w:rsid w:val="00E51C3E"/>
    <w:rsid w:val="00E53997"/>
    <w:rsid w:val="00E539DF"/>
    <w:rsid w:val="00E54737"/>
    <w:rsid w:val="00E5568A"/>
    <w:rsid w:val="00E5715E"/>
    <w:rsid w:val="00E601D0"/>
    <w:rsid w:val="00E602B7"/>
    <w:rsid w:val="00E606A1"/>
    <w:rsid w:val="00E60D70"/>
    <w:rsid w:val="00E60D97"/>
    <w:rsid w:val="00E617FF"/>
    <w:rsid w:val="00E6385C"/>
    <w:rsid w:val="00E63912"/>
    <w:rsid w:val="00E65762"/>
    <w:rsid w:val="00E666FE"/>
    <w:rsid w:val="00E67757"/>
    <w:rsid w:val="00E70BAC"/>
    <w:rsid w:val="00E72B6C"/>
    <w:rsid w:val="00E73394"/>
    <w:rsid w:val="00E7559D"/>
    <w:rsid w:val="00E758C6"/>
    <w:rsid w:val="00E75A8E"/>
    <w:rsid w:val="00E77D04"/>
    <w:rsid w:val="00E77D53"/>
    <w:rsid w:val="00E80EDD"/>
    <w:rsid w:val="00E82CD6"/>
    <w:rsid w:val="00E83744"/>
    <w:rsid w:val="00E84263"/>
    <w:rsid w:val="00E8445F"/>
    <w:rsid w:val="00E849FA"/>
    <w:rsid w:val="00E86039"/>
    <w:rsid w:val="00E8651D"/>
    <w:rsid w:val="00E86F91"/>
    <w:rsid w:val="00E9033D"/>
    <w:rsid w:val="00E9225C"/>
    <w:rsid w:val="00E9641D"/>
    <w:rsid w:val="00E96899"/>
    <w:rsid w:val="00E975BD"/>
    <w:rsid w:val="00EA09AC"/>
    <w:rsid w:val="00EA5031"/>
    <w:rsid w:val="00EA63B7"/>
    <w:rsid w:val="00EA724D"/>
    <w:rsid w:val="00EA76C6"/>
    <w:rsid w:val="00EB1B18"/>
    <w:rsid w:val="00EB1EAF"/>
    <w:rsid w:val="00EB2A1A"/>
    <w:rsid w:val="00EB2EED"/>
    <w:rsid w:val="00EB3684"/>
    <w:rsid w:val="00EB38DE"/>
    <w:rsid w:val="00EB483F"/>
    <w:rsid w:val="00EC01FC"/>
    <w:rsid w:val="00EC177C"/>
    <w:rsid w:val="00EC1C9D"/>
    <w:rsid w:val="00EC1D6D"/>
    <w:rsid w:val="00EC3A11"/>
    <w:rsid w:val="00EC5308"/>
    <w:rsid w:val="00EC64A2"/>
    <w:rsid w:val="00EC777C"/>
    <w:rsid w:val="00ED04EA"/>
    <w:rsid w:val="00ED0508"/>
    <w:rsid w:val="00ED1ABB"/>
    <w:rsid w:val="00ED2781"/>
    <w:rsid w:val="00ED2D93"/>
    <w:rsid w:val="00ED3150"/>
    <w:rsid w:val="00ED38A6"/>
    <w:rsid w:val="00ED3DB5"/>
    <w:rsid w:val="00ED5C2F"/>
    <w:rsid w:val="00ED6100"/>
    <w:rsid w:val="00ED7809"/>
    <w:rsid w:val="00EE03AE"/>
    <w:rsid w:val="00EE0A49"/>
    <w:rsid w:val="00EE2FF2"/>
    <w:rsid w:val="00EE363D"/>
    <w:rsid w:val="00EE3672"/>
    <w:rsid w:val="00EE3AEE"/>
    <w:rsid w:val="00EE3B82"/>
    <w:rsid w:val="00EE461F"/>
    <w:rsid w:val="00EE52E2"/>
    <w:rsid w:val="00EE55A8"/>
    <w:rsid w:val="00EE60E5"/>
    <w:rsid w:val="00EE675B"/>
    <w:rsid w:val="00EF1643"/>
    <w:rsid w:val="00EF1B44"/>
    <w:rsid w:val="00EF4D43"/>
    <w:rsid w:val="00EF7DC9"/>
    <w:rsid w:val="00F00F63"/>
    <w:rsid w:val="00F01B31"/>
    <w:rsid w:val="00F02188"/>
    <w:rsid w:val="00F02380"/>
    <w:rsid w:val="00F032F2"/>
    <w:rsid w:val="00F03651"/>
    <w:rsid w:val="00F04EFD"/>
    <w:rsid w:val="00F0614B"/>
    <w:rsid w:val="00F0732C"/>
    <w:rsid w:val="00F11215"/>
    <w:rsid w:val="00F144D7"/>
    <w:rsid w:val="00F14518"/>
    <w:rsid w:val="00F1484B"/>
    <w:rsid w:val="00F15460"/>
    <w:rsid w:val="00F17E2A"/>
    <w:rsid w:val="00F20A78"/>
    <w:rsid w:val="00F21382"/>
    <w:rsid w:val="00F217F8"/>
    <w:rsid w:val="00F22039"/>
    <w:rsid w:val="00F227FC"/>
    <w:rsid w:val="00F23C21"/>
    <w:rsid w:val="00F25414"/>
    <w:rsid w:val="00F26645"/>
    <w:rsid w:val="00F26E11"/>
    <w:rsid w:val="00F30E57"/>
    <w:rsid w:val="00F31CA9"/>
    <w:rsid w:val="00F32755"/>
    <w:rsid w:val="00F32A47"/>
    <w:rsid w:val="00F33342"/>
    <w:rsid w:val="00F3601D"/>
    <w:rsid w:val="00F36A76"/>
    <w:rsid w:val="00F37F6A"/>
    <w:rsid w:val="00F406BA"/>
    <w:rsid w:val="00F411E3"/>
    <w:rsid w:val="00F41448"/>
    <w:rsid w:val="00F416B0"/>
    <w:rsid w:val="00F428AB"/>
    <w:rsid w:val="00F430FD"/>
    <w:rsid w:val="00F43B0D"/>
    <w:rsid w:val="00F46974"/>
    <w:rsid w:val="00F46D94"/>
    <w:rsid w:val="00F470FB"/>
    <w:rsid w:val="00F4747E"/>
    <w:rsid w:val="00F47C5A"/>
    <w:rsid w:val="00F50307"/>
    <w:rsid w:val="00F518BE"/>
    <w:rsid w:val="00F51E01"/>
    <w:rsid w:val="00F51E76"/>
    <w:rsid w:val="00F52074"/>
    <w:rsid w:val="00F522D5"/>
    <w:rsid w:val="00F53730"/>
    <w:rsid w:val="00F56257"/>
    <w:rsid w:val="00F571B3"/>
    <w:rsid w:val="00F62A31"/>
    <w:rsid w:val="00F63666"/>
    <w:rsid w:val="00F63FD5"/>
    <w:rsid w:val="00F63FDF"/>
    <w:rsid w:val="00F64B1D"/>
    <w:rsid w:val="00F64F16"/>
    <w:rsid w:val="00F6574D"/>
    <w:rsid w:val="00F65D9C"/>
    <w:rsid w:val="00F67F86"/>
    <w:rsid w:val="00F7041D"/>
    <w:rsid w:val="00F715D1"/>
    <w:rsid w:val="00F74ACD"/>
    <w:rsid w:val="00F75A32"/>
    <w:rsid w:val="00F76011"/>
    <w:rsid w:val="00F766EB"/>
    <w:rsid w:val="00F776A8"/>
    <w:rsid w:val="00F80156"/>
    <w:rsid w:val="00F80377"/>
    <w:rsid w:val="00F8129F"/>
    <w:rsid w:val="00F81703"/>
    <w:rsid w:val="00F81BC2"/>
    <w:rsid w:val="00F8214A"/>
    <w:rsid w:val="00F823E8"/>
    <w:rsid w:val="00F83212"/>
    <w:rsid w:val="00F84F76"/>
    <w:rsid w:val="00F85675"/>
    <w:rsid w:val="00F86A95"/>
    <w:rsid w:val="00F86BFC"/>
    <w:rsid w:val="00F91061"/>
    <w:rsid w:val="00F91616"/>
    <w:rsid w:val="00F9606E"/>
    <w:rsid w:val="00F9610B"/>
    <w:rsid w:val="00F972D4"/>
    <w:rsid w:val="00F9741F"/>
    <w:rsid w:val="00FA06BD"/>
    <w:rsid w:val="00FA1CB5"/>
    <w:rsid w:val="00FA2204"/>
    <w:rsid w:val="00FA221C"/>
    <w:rsid w:val="00FA2A54"/>
    <w:rsid w:val="00FA5540"/>
    <w:rsid w:val="00FA5F70"/>
    <w:rsid w:val="00FA5F8A"/>
    <w:rsid w:val="00FA6E01"/>
    <w:rsid w:val="00FA7A2E"/>
    <w:rsid w:val="00FA7AE1"/>
    <w:rsid w:val="00FB0065"/>
    <w:rsid w:val="00FB0320"/>
    <w:rsid w:val="00FB15F0"/>
    <w:rsid w:val="00FB1C34"/>
    <w:rsid w:val="00FB3081"/>
    <w:rsid w:val="00FB32EE"/>
    <w:rsid w:val="00FB3CC3"/>
    <w:rsid w:val="00FB4219"/>
    <w:rsid w:val="00FB48E4"/>
    <w:rsid w:val="00FB4A8C"/>
    <w:rsid w:val="00FB4A9A"/>
    <w:rsid w:val="00FB6342"/>
    <w:rsid w:val="00FB6345"/>
    <w:rsid w:val="00FB6C73"/>
    <w:rsid w:val="00FB722E"/>
    <w:rsid w:val="00FC0098"/>
    <w:rsid w:val="00FC00D3"/>
    <w:rsid w:val="00FC016B"/>
    <w:rsid w:val="00FC08C9"/>
    <w:rsid w:val="00FC0C05"/>
    <w:rsid w:val="00FC49D3"/>
    <w:rsid w:val="00FC4B13"/>
    <w:rsid w:val="00FC5E33"/>
    <w:rsid w:val="00FC6BCB"/>
    <w:rsid w:val="00FC7A87"/>
    <w:rsid w:val="00FC7B32"/>
    <w:rsid w:val="00FD004E"/>
    <w:rsid w:val="00FD1A46"/>
    <w:rsid w:val="00FD4146"/>
    <w:rsid w:val="00FD47E4"/>
    <w:rsid w:val="00FD5E1B"/>
    <w:rsid w:val="00FD6A14"/>
    <w:rsid w:val="00FD6DB6"/>
    <w:rsid w:val="00FD754F"/>
    <w:rsid w:val="00FD7EC4"/>
    <w:rsid w:val="00FE0BCC"/>
    <w:rsid w:val="00FE23AB"/>
    <w:rsid w:val="00FE2D47"/>
    <w:rsid w:val="00FE34E0"/>
    <w:rsid w:val="00FE38B3"/>
    <w:rsid w:val="00FE4B89"/>
    <w:rsid w:val="00FE554D"/>
    <w:rsid w:val="00FE56A1"/>
    <w:rsid w:val="00FE70CB"/>
    <w:rsid w:val="00FF20DD"/>
    <w:rsid w:val="00FF4861"/>
    <w:rsid w:val="00FF5955"/>
    <w:rsid w:val="00FF72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4" type="connector" idref="#_x0000_s1026"/>
        <o:r id="V:Rule5" type="connector" idref="#_x0000_s1119"/>
        <o:r id="V:Rule6" type="connector" idref="#_x0000_s111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nTime" w:eastAsiaTheme="minorHAnsi" w:hAnsi="VnTime" w:cs="Times New Roman"/>
        <w:sz w:val="28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0E1"/>
    <w:pPr>
      <w:spacing w:before="100" w:beforeAutospacing="1" w:after="100" w:afterAutospacing="1"/>
      <w:ind w:hanging="43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1DD5"/>
    <w:pPr>
      <w:spacing w:beforeAutospacing="1" w:afterAutospacing="1"/>
      <w:ind w:hanging="432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2790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71" Type="http://schemas.microsoft.com/office/2007/relationships/stylesWithEffects" Target="stylesWithEffects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1</Pages>
  <Words>803</Words>
  <Characters>458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3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L_BGH</cp:lastModifiedBy>
  <cp:revision>27</cp:revision>
  <cp:lastPrinted>2015-11-27T06:32:00Z</cp:lastPrinted>
  <dcterms:created xsi:type="dcterms:W3CDTF">2015-11-01T08:54:00Z</dcterms:created>
  <dcterms:modified xsi:type="dcterms:W3CDTF">2015-11-27T06:33:00Z</dcterms:modified>
</cp:coreProperties>
</file>